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271" r:id="rId3"/>
    <p:sldId id="274" r:id="rId4"/>
    <p:sldId id="277" r:id="rId5"/>
    <p:sldId id="498" r:id="rId6"/>
    <p:sldId id="273" r:id="rId7"/>
    <p:sldId id="266" r:id="rId8"/>
    <p:sldId id="269" r:id="rId9"/>
    <p:sldId id="476" r:id="rId10"/>
    <p:sldId id="272" r:id="rId11"/>
    <p:sldId id="477" r:id="rId12"/>
    <p:sldId id="270" r:id="rId13"/>
    <p:sldId id="494" r:id="rId14"/>
    <p:sldId id="491" r:id="rId15"/>
    <p:sldId id="492" r:id="rId16"/>
    <p:sldId id="493" r:id="rId17"/>
    <p:sldId id="472" r:id="rId18"/>
    <p:sldId id="473" r:id="rId19"/>
    <p:sldId id="474" r:id="rId20"/>
    <p:sldId id="475" r:id="rId21"/>
    <p:sldId id="484" r:id="rId22"/>
    <p:sldId id="485" r:id="rId23"/>
    <p:sldId id="486" r:id="rId24"/>
    <p:sldId id="487" r:id="rId25"/>
    <p:sldId id="488" r:id="rId26"/>
    <p:sldId id="489" r:id="rId27"/>
    <p:sldId id="490" r:id="rId28"/>
    <p:sldId id="258" r:id="rId29"/>
    <p:sldId id="478" r:id="rId30"/>
    <p:sldId id="259" r:id="rId31"/>
    <p:sldId id="260" r:id="rId32"/>
    <p:sldId id="261" r:id="rId33"/>
    <p:sldId id="262" r:id="rId34"/>
    <p:sldId id="263" r:id="rId35"/>
    <p:sldId id="264" r:id="rId36"/>
    <p:sldId id="265" r:id="rId37"/>
    <p:sldId id="479" r:id="rId38"/>
    <p:sldId id="268" r:id="rId39"/>
    <p:sldId id="267" r:id="rId40"/>
    <p:sldId id="278" r:id="rId41"/>
    <p:sldId id="279" r:id="rId42"/>
    <p:sldId id="280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002060"/>
    <a:srgbClr val="2F528F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97" autoAdjust="0"/>
    <p:restoredTop sz="94660" autoAdjust="0"/>
  </p:normalViewPr>
  <p:slideViewPr>
    <p:cSldViewPr snapToGrid="0">
      <p:cViewPr varScale="1">
        <p:scale>
          <a:sx n="67" d="100"/>
          <a:sy n="67" d="100"/>
        </p:scale>
        <p:origin x="684" y="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3-03-13T11:18:35.57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697 4688,'0'-25,"0"0,0 1,0 48,0 1,0 0,0 0,0 0,0-1,0 1,0 0,0 0,0 0,0 0,0-1,0 1,0 0,0 0,0 0,0-1,0 1,0 25,0-25,0-1,0 1,0 0,0 25,0-26,0 1,0 25,0-1,0-24,0 25,0-1,0-24,0 25,0-1,-25 1,25-25,0 24,-24 1,24 0,0-1,-25-24,25 25,0-1,-25 1,25 0,-25-1,25 1,0-1,-25 26,25-26,0 1,-24 0,24 24,0-24,-25-1,25 1,-25 24,25-24,0 24,-25-24,25 24,-25-24,25 24,-24-24,24 24,-25 1,25-26,-25 26,25-1,-25 1,25-26,-25 50,25-24,-24-1,24 1,-25-1,25 1,0 24,-25-25,25 1,0-1,0 25,0-24,0-1,0 0,0 1,0-1,0 1,0-1,0 1,0-1,25 0,-25 1,0-1,0 1,0-1,0-24,0 24,0-24,0-1,0 26,0-26,0 1,0 0,0-26,0 26,0 0,25-26,-25 1,0 0,0 0,24 0</inkml:trace>
  <inkml:trace contextRef="#ctx0" brushRef="#br0" timeOffset="1664.94">6623 4688,'0'0,"25"0,-1 0,1 0,0 0,0 25,24-25,-24 0,0 0,0 0,25 0,-26 0,26 0,0 0,-26 0,26 0,-25 0,24 25,1-25,-25 0,24 0,1 0,0 0,-1 24,1-24,-1 0,1 0,24 0,-24 0,24 0,-24 0,24 0,1 0,-1 0,1 0,-1 0,1 0,-1 0,0 0,1 0,-1 0,1 0,-1 0,0 0,1 0,-1 0,1 0,-1 0,1 25,-1-25,0 0,1 0,-1 0,1 0,-1 0,0 0,26 0,-26 0,0 0,1-25,24 25,-24 0,-1 0,25-24,-24 24,24 0,-25 0,25 0,1 0,-26-25,25 25,0 0,-24 0,24 0,0 0,1-25,-26 25,25 0,-24 0,24 0,-25 0,25 0,-24 0,24 0,-24 0,24 0,-25 0,25 0,-24 0,24 0,-25 0,1 0,24 0,-25 0,1 0,-1 0,26 0,-26 25,0-25,1 0,-1 0,-24 0,24 0,1 0,-1 0,-24 0,24 0,-24 0,24 0,-24 0,24 0,-24 0,-1 0,1 0,0 0,-1 0,1 0,-25 0,24 0,1 0,-25 0,-1 0,26-25,-25 25,0 0,-1 0,1 0,0-25,0 25,0 0,-1 0,1 0,0 0,-25 25,0 0,0 0,0-1,0 1,0 0,0 0,0 0,0 0,0-1,0 1,-25 0,25 25,0-26,0 1,0 0,-25 25,25-26,0 1,0 25,0-25,0 24,0 1,0-1,0-24,0 25,0-1,0 1,0 0,0-1,-24 1,24-1,0 1,0 0,-25-1,25 26,0-26,-25 26,25-1,-25 1,25-1,-25 25,1-24,24 24,-25-25,25 25,-25 1,25-1,-25 0,25-24,0 24,0 25,0-25,0 0,0 0,0 1,0 24,0-25,0 25,0-25,25 25,-25 0,0-25,25 25,-25-24,25 24,-25-25,0 0,0 0,0 1,0-1,0 0,0-25,0 26,0-26,0 0,0 1,0-1</inkml:trace>
  <inkml:trace contextRef="#ctx0" brushRef="#br0" timeOffset="3035.9">6400 10517,'24'0,"1"0,0 0,0 0,0 0,-1 0,-24 25,25-25,0 0,0 0,0 0,24 0,-24 25,0-25,24 0,1 0,0 0,-1 0,1 0,0 0,-1 0,26 0,-26 25,26-25,-1 0,-24 0,24 0,0 0,1 0,-1 0,1 0,-1 24,0-24,1 0,-1 25,26-25,-26 0,25 25,-24-25,24 0,0 0,-25 25,26-25,-1 0,0 0,0 25,25-25,-24 0,-1 0,0 0,0 24,25-24,-25 0,1 0,24 25,-25-25,0 0,25 0,-25 0,25 25,0-25,-24 0,24 0,0 0,0 25,0-25,0 0,0 0,0 0,0 25,0-25,-25 0,25 24,0-24,0 0,-25 25,25-25,0 0,-24 25,24-25,0 25,-25-25,25 25,-25-25,0 24,25-24,-24 0,-1 25,0-25,0 25,0-25,1 0,-26 0,25 0,-24 25,24-25,-25 0,1 0,-1 0,1 0,-26 0,26 0,-26 0,1 0,-1 0,1 0,0 0,-1-25,-24 25,25 0,-25 0,-1-25,1 25,0 0,-25-25,25 25,-25-24,0-1,0 0,25 25,-25-25,0 0,0-24,0 24,0 0,0 0,0 1,0-1,0-25,0 25,0 1,0-1,0-25,-25 25,25 1,0-1,-25-25,25 25,0 1,-25-1,25 0,-25 0,25 0,-24 1,24-1,-25 0,0 0,25 0,-25 1,0-1,25 0,-25 0,1 0,-1 0</inkml:trace>
  <inkml:trace contextRef="#ctx0" brushRef="#br0" timeOffset="9462.52">8880 6028,'-25'-25,"0"25,25-25,-24 25,-1 0,0 0,25-25,-25 25,0 0,25 25,-24-25,-1 0,0 25,0 0,0-25,25 24,-24 1,-1 0,25 0,-25 0,25-1,-25 1,25 0,-25 25,25-26,0 26,0-25,0 24,0 1,0-25,0 24,0 1,0 0,25-26,-25 26,25-25,0 24,-25-24,25 25,-1-25,26 0,-25 24,0-24,24 0,-24 0,25-25,-1 24,1-24,-1 25,-24-25,25-25,0 25,-1 0,1-24,-25-1,24 25,-24-25,0 0,0 0,-1-24,1 24,0 0,-25-25,25 1,-25-1,25 25,-25-24,0-26,0 26,0-1,0 1,0-1,-25 0,25 1,-25-1,25 1,-25 24,0 0,1-25,-1 26,0 24,0-25,0 0,-24 25,24-25,0 25,-24 0,24-25,-25 25,25 0,0 0</inkml:trace>
  <inkml:trace contextRef="#ctx0" brushRef="#br0" timeOffset="10190.84">10517 6449,'0'0,"-25"0,25-25,-24 25,24-24,-25 24,0 0,0-25,0 25,1 0,-1 25,0-25,0 0,0 24,1-24,-1 25,0-25,25 25,-25 0,0 0,1-1,-1 1,0 0,0 0,0 0,0-1,25 26,-24-25,-1 24,25-24,-25 25,25 0,0-1,0 1,0-25,0 24,0 1,0-1,25-24,-25 25,25-25,-1 24,1-24,0 0,0 0,0-1,0-24,-1 25,1 0,0-25,25 0,-26 0,1 0,25 0,-25 0,24 0,-24-25,25 25,-1-25,-24 25,25-24,-26-1,26 0,-25 0,0-24,-1 24,1-25,0 1,0-1,-25 0,25 1,-25-26,0 26,0-1,0 0,0 1,-25-1,25 1,-25-1,0 25,0-24,1 24,-1 0,0-25,-25 26,26-1,-26 25,25-25</inkml:trace>
  <inkml:trace contextRef="#ctx0" brushRef="#br0" timeOffset="10985.84">8930 7962,'0'0,"-25"0,25-25,-25 25,25-24,-25 24,0 0,1-25,-1 25,0 0,0 0,0 25,1-25,-1 0,0 24,0 1,0 0,1 0,-1 0,0 0,0-1,0 26,1 0,-1-1,0-24,0 25,0 24,1-24,-1-1,25 1,-25-1,25 26,0-26,0 1,0 0,25-1,-25 1,25-1,-1-24,1 25,0-25,0 0,24-1,-24 1,25-25,-1 25,-24-25,25 0,-1 0,1 0,0 0,-1 0,-24-25,25 25,-1-25,-24 1,25-1,-25 0,-1 0,26 0,-25 0,0-24,24-1,-24 1,0-1,0 0,-1 1,-24-1,25 1,-25-26,0 26,0-1,0 0,-25 1,25-1,-24 1,-1-1,0 0,0 1,0-1,1 25,-26-24,25 24,0-25,-24 25,-1 1,25-1,-24 0,-1 0,25 25,-24 0,24-25,-25 25,25 0,1 0,-1 0</inkml:trace>
  <inkml:trace contextRef="#ctx0" brushRef="#br0" timeOffset="11662.84">10592 8111,'0'0,"-25"0,0-25,0 25,0-24,1 24,-1-25,0 25,0 0,0 0,1 0,-1 0,0 0,0 25,0-25,1 24,-1 1,0 0,0 0,0 0,1-1,-26 26,25-25,0 24,0 1,1 0,-1-1,25 26,-25-26,0 1,25 24,0-24,0-1,0 1,0 0,25-1,0 1,-25 0,49-26,-24 26,0-25,25 0,-25-1,24 1,-24 0,25-25,-1 25,1-25,-1 0,1-25,0 25,-1-25,1 25,-1-25,1 1,0-1,-1 0,-24-25,0 26,24-26,-24 0,0 1,-25-1,25-24,-25 24,25-24,-25 24,0-24,0-1,-25 26,0-26,25 26,-25-26,-24 26,24-1,-25 0,1 1,24 24,-50 0,26-25,-1 26,1 24,-1-25,0 25,26-25</inkml:trace>
  <inkml:trace contextRef="#ctx0" brushRef="#br0" timeOffset="12274.83">12105 7268,'0'0,"0"-25,-25 25,25-25,-25 25,25-25,-25 25,0 0,1 0,24 25,-25-25,0 25,0-25,0 25,1 0,-1-1,0 1,0 25,0-25,1 24,-1 1,-25-1,25 1,1 24,-1-24,0 24,0-24,0 24,25 1,-24-25,24 24,0 0,0-24,0 0,0 24,0-24,0-1,24 26,1-26,0 1,0-25,0 24,-1 1,1-25,25-1,-25 1,-1-25,26 25,0-25,-26 0,26 0,0-25,-1 0,-24 1,25-1,-1 0,1-25,-25 26,24-26,-24 0,0 1,0-26,0 26,-1-26,1 26,-25-26,0 1,0 24,0-24,0-1,-25 1,1 24,-1-24,0 0,0 24,-24 0,24 1,0-1,-25 25,25-24</inkml:trace>
  <inkml:trace contextRef="#ctx0" brushRef="#br0" timeOffset="12981.83">11658 5556,'0'0,"0"-25,-25 25,25-24,-24-1,-1 0,25 0,-25 0,25 1,-25 24,25-25,-25 25,25-25,-24 25,-1 0,0 0,0 0,0 25,1 0,-1-1,0 1,0 0,0 25,1-26,-1 26,0 0,0-1,0-24,25 49,-25-24,1 0,24-1,0 1,0 0,0 24,0-24,0-1,24 1,1-1,0 1,0 0,0-26,24 1,1 0,0 0,-1 0,1-25,-1 0,1 0,0-25,24 25,-24-25,-1 0,26 0,-26 1,1-26,-1 25,-24-24,25 24,-25-25,-1 1,1-1,-25 0,25-24,-25 24,0 1,0-1,-25-24,25 24,-25 0,1 1,-1-1,0 1,-25-1,26 0,-26 26,0-26,26 25,-26 0,0 25,1-24,24 24,-25 0,26-25</inkml:trace>
  <inkml:trace contextRef="#ctx0" brushRef="#br0" timeOffset="13522.82">13047 5755,'-25'-25,"1"25,-1 0,25-25,-25 25,0-25,0 25,1 0,-1 0,0 0,0 25,0 0,1-25,-1 25,25-1,-25 1,0 0,0 25,1-25,-1 24,25 1,-25-1,0 1,25 0,-25 24,25-24,0-1,0 26,0-26,0 1,25-1,0 1,0-25,0 0,-1-1,1 1,0-25,25 0,-26 0,26 0,-25-25,24 1,-24-1,25 0,-25 0,-1-24,26 24,-25-25,0 1,-25-1,24 0,-24 1,0-1,0 1,0-1,-24 0,-1 1,0-1,0 25,-24-24,24 24,-25 0,25 0,1 25,-1-25,0 25,0 0</inkml:trace>
  <inkml:trace contextRef="#ctx0" brushRef="#br0" timeOffset="14146.82">13072 8037,'-25'-25,"0"0,1 25,24-25,-25 25,0 0,0 0,25 25,-25-25,1 25,-1 0,0 0,0-1,25 26,-25-25,1 24,-1-24,25 25,-25-1,0 1,25 0,0 24,-25-24,25-1,0 1,0-1,25 1,-25-25,25 24,0-24,0 25,-1-25,26-1,-25 1,24-25,-24 0,25 0,-1 0,1 0,-25 0,24-25,1 1,0-1,-25 0,-1 0,26 0,-25-24,0-1,-1 1,-24 24,25-50,-25 26,0-1,0 1,0-1,-25 0,25 1,-24-1,-26 25,25-24,0 24,-24 0,24 0,0 1,0-1</inkml:trace>
  <inkml:trace contextRef="#ctx0" brushRef="#br0" timeOffset="14830.43">11385 9525,'0'0,"-24"0,-1 0,0 0,0 0,0 0,1 0,-1 25,0-25,0 25,0-25,0 24,1 1,-1 0,0 25,0-26,25 1,-25 25,1-25,24 24,-25 1,25-25,-25 24,25 1,0 0,0-1,0 1,0-1,25 1,0 0,-25-26,49 26,-24-25,0 0,0 24,24-49,1 25,0-25,-26 25,26-25,0 0,24-25,-24 25,-1-25,1 0,24 1,-24-1,-1 0,1 0,0-24,-26 24,26-25,-25 1,24-1,-24 25,0-49,0 24,-25 0,0 1,0-1,0 1,0-1,-25 0,0 1,0-1,1 1,-26-1,25 0,-24 1,-1-1,-24 25,24-24,0 24,1 0,-26 0,26 1</inkml:trace>
  <inkml:trace contextRef="#ctx0" brushRef="#br0" timeOffset="15589.62">8558 8186,'0'0,"-25"0,25 24,25-24,-1 0,1-24,0 24,0 0,0 0,24 0,-24 0,0-25,24 25,-24 0,25 0,-25 0,-1-25,1 25,25 0,-25 0,0 0,-1-25,1 25,0 0,0 0</inkml:trace>
  <inkml:trace contextRef="#ctx0" brushRef="#br0" timeOffset="15870.46">8533 8855,'25'0,"-1"0,1 0,0 0,0-25,0 25,-1 0,26 0,-25 0,24 0,-24 0,25 0,-25 0,24 0</inkml:trace>
  <inkml:trace contextRef="#ctx0" brushRef="#br0" timeOffset="16402.18">10145 8334,'25'-24,"0"24,0 0,-1 0,1 0,0 0,0-25,0 25,-1 0,1 0,25-25,-25 25,-1 0,1 0,25 0,-25 0,-1 0</inkml:trace>
  <inkml:trace contextRef="#ctx0" brushRef="#br0" timeOffset="16678.57">10145 9004,'0'0,"25"0,0 0,0 0,-1 0,1 0,0 0,0 0,0 0,24 0,-24-25</inkml:trace>
  <inkml:trace contextRef="#ctx0" brushRef="#br0" timeOffset="17261.91">11063 9599,'25'0,"-1"0,1 0,0 0,0 0,0 0,0 0,-1 0,1 0,0 0,0 0,0 0,-1 0,1 0,0 0,0 0,0-24,-1 24,1 0,0 0,0 0,0 0,-1 0,1 0,0 0,0 0</inkml:trace>
  <inkml:trace contextRef="#ctx0" brushRef="#br0" timeOffset="17594.82">11212 10195,'0'0,"0"-25,25 25,-1 0,1-25,0 25,0 0,0 0,24-25,-24 25,0 0,0 0,24-24,-24 24,25 0,-26 0,26-25,0 25</inkml:trace>
  <inkml:trace contextRef="#ctx0" brushRef="#br0" timeOffset="18182.3">11881 7913,'25'0,"0"0,0 0,0-25,-1 25,1 0,0 0,0 0,0 0,-1 0,26-25,-25 25,25 0,-26 0,1-25,0 25,25 0</inkml:trace>
  <inkml:trace contextRef="#ctx0" brushRef="#br0" timeOffset="18447.09">11683 8533,'-25'0,"25"25,25-25,0 0,0 0,-1 0,1 24,0-24,0 0,24 0,-24 0,25 0,-1 0,1 0,-25 0,49 0,-24 25</inkml:trace>
  <inkml:trace contextRef="#ctx0" brushRef="#br0" timeOffset="18834.87">13022 8384,'0'-25,"25"25,-25-25,25 25,0 0,0 0,-1 0,1 0,0 0,0 0,0 0,0 0</inkml:trace>
  <inkml:trace contextRef="#ctx0" brushRef="#br0" timeOffset="19046.37">12898 8781,'0'0,"0"25,25-25,0 0,0 0,0 0,-1 0,1 0,0-25,0 25,24 0,-24 0,25 0,-25 0</inkml:trace>
  <inkml:trace contextRef="#ctx0" brushRef="#br0" timeOffset="19775.27">12874 5978,'24'-25,"1"25,0 0,0 0,0 0,-1 0,26 0,-25 0,0 0,-1 0</inkml:trace>
  <inkml:trace contextRef="#ctx0" brushRef="#br0" timeOffset="20018.32">12650 6499,'25'0,"0"0,0 0,0 0,-1 0,1 0,0 0,0 0,0 0</inkml:trace>
  <inkml:trace contextRef="#ctx0" brushRef="#br0" timeOffset="20546.84">11485 5755,'0'-25,"24"25,-24-25,25 25,0 0,0-25,0 25,-1 0,1-25,0 25,25 0,-26 0,1 0,0 0,0-24,0 24,-1 0</inkml:trace>
  <inkml:trace contextRef="#ctx0" brushRef="#br0" timeOffset="20778.18">11534 6251,'0'0,"25"0,0 0,0 25,-1-25,26 0,0-25,-26 25,26 0,0 0,-26 0,26-25</inkml:trace>
  <inkml:trace contextRef="#ctx0" brushRef="#br0" timeOffset="21398.22">10244 6697,'0'0,"25"-25,0 25,0 0,0 0,-1-24,1 24,0 0,25 0,-26-25,26 25,-25 0,24 0,-24-25</inkml:trace>
  <inkml:trace contextRef="#ctx0" brushRef="#br0" timeOffset="21643.3">10319 7144,'0'0,"0"-25,25 25,-1 0,1-25,25 25,-25 0,-1-25,26 25,0-24,-1 24,1-25,-1 25,1 0,-25-25,24 25,1 0,-25 0</inkml:trace>
  <inkml:trace contextRef="#ctx0" brushRef="#br0" timeOffset="22142.85">8706 6325,'-24'-25,"-1"25,50 0,-1 0,1-24,0 24,0 0,0-25,-1 25,1-25,25 25,-25-25,24 25,1-25,-25 25,24-24,-24 24</inkml:trace>
  <inkml:trace contextRef="#ctx0" brushRef="#br0" timeOffset="22351.24">8731 6747,'0'25,"0"-1,25-24,0 0,0 0,-1 0,1-24,25 24,-25 0,24-25,1 25,0-25,24 25,-24-25,-1 25</inkml:trace>
  <inkml:trace contextRef="#ctx0" brushRef="#br0" timeOffset="37843.61">7913 6350,'0'0,"-25"-25,25 0,-25 25,0-24,0 24,1-25,24 0,-25 25,0-25,0 0,0 1,1-1,-26 0,25 0,0 0,1 1,-26-1,25 0,0 0,1 0,-26 1,25 24,0-25,1 0,-26 25,25-25,0 25,1-25,-1 25,0-25,0 25,25-24,-25-1,1 0,24 0,0 0,0 1,0-1,0 0,0 0,24 0,-24-24,0 24,0 0,0 0,0 1,0-1,0 0,0 0,0 0,-24 25,24-24,-25 24,25-25,-25 25,0 0,0-25,1 25,-1 0,25 25,25-25</inkml:trace>
  <inkml:trace contextRef="#ctx0" brushRef="#br0" timeOffset="38459.94">9996 5556,'0'0,"0"-25,0 1,0-1,25 0,-25 0,0 0,25 1,-25-26,25 25,-25 0,25-24,-25-1,24 25,-24-24,25-1,0 1,-25-1,25 0,-25 1,0-1,25 0,-25 1,0-1,0 25,0-24,0 24,0-25,0 26,0-1,0 0,0 0,0 0,0 1,24 24,1 0,0 0,0 0,0 0</inkml:trace>
  <inkml:trace contextRef="#ctx0" brushRef="#br0" timeOffset="38847.67">11708 5234,'-25'0,"25"-25,0 0,25 25,0-25,-1 1,1-1,0 0,25 0,-26 0,1 1,25-1,-25-25,24 25,1 1,-25-26,24 25,1-25,0 26,-1-26,1 25,-1-24,1-1,-25 25,24 0</inkml:trace>
  <inkml:trace contextRef="#ctx0" brushRef="#br0" timeOffset="39156.43">13171 5507,'0'-25,"0"0,0 0,25 0,0 25,0-24,0 24,-1-25,1 0</inkml:trace>
  <inkml:trace contextRef="#ctx0" brushRef="#br0" timeOffset="39568.88">13395 7144,'24'-25,"1"0,0 25,25-25,-26 25,1-24,25 24,-1-25</inkml:trace>
  <inkml:trace contextRef="#ctx0" brushRef="#br0" timeOffset="39940.17">13767 8086,'24'0,"1"0,0 0,0 0,0 0,-1 0,1 0,0 0,25 0,-26 0,1 0,0 0,0 0,0 25,-1-25,1 0</inkml:trace>
  <inkml:trace contextRef="#ctx0" brushRef="#br0" timeOffset="42339.55">21803 7367,'0'-25,"0"0,0 1,-24 24,24-25,0 0,-25 25,25-25,-25 25,25-25,-25 25,25-24,-25 24,0-25,1 0,-1 25,0-25,0 25,0-25,1 1,-1 24,0-25,0 25,0 0,25-25,-24 25,-1 0,0-25,0 25,0 0,1-25,-1 25,0 0,0-24,0 24,1 0,-1-25,-25 25,25 0,1 0,-1 0,0-25,0 25,0 0,1 0,-1 0,0 0,0 0,0 0,1 0,-1 0,0 0,0 0,0 0,0 0,1 0,-1 0,0 0,0 0,0 25,1-25,-1 0,0 0,0 0,0 0,1 0,-1 25,0-25,0 0,0 0,1 0,-1 24,0-24,0 0,0 0,25 25,-24-25,-1 0,0 0,0 0,25 25,-25-25,1 0,-1 0,0 25,0-25,0 25,1-25,-1 24,0-24,0 0,0 25,1-25,-1 0,0 0,0 0,0 0,1 0,-1 0,0 25,0-25,0 0,0 0,1 25,-1-25,0 0,0 0,0 0,1 25,-1-25,0 0,0 24,0-24,1 0,-1 0,-25 25,25-25,1 0,-1 0,0 25,0-25,0 0,1 0,-1 0,0 0,0 25,0-25,1 0,-1 0,0 0,0-25,0 25,1 0,-1 0,0 0,25-25,-25 25,0 0,1 0,-1-25,0 1,0-1,0 0,0 0,1 0,24 1,-25-1,25 0,0 0,0 0,-25 1,25-1,-25 25,25-25,-25 25,25-25,-24 25,-1 0,25-25,-25 25,0 0,0 0,1 0,-1 0,0 0,0 0,0 0,1 0,-1 25,0-25,0 0,0 0,1 25,-1-25,0 0,0 25,0-25,1 25,-1-25,0 0,0 0,25 24,-49-24,24 25,0-25,0 25,0-25,1 25,-1-25,0 25,0-25,0 24,0-24,1 0,-1 25,0-25,0 25,0-25,1 0,-1 25,0-25,0 0,0 25,1-25,-1 0,-25 0,25 24,1-24,-1 0,0 0,0 0,-24 0,24 0,0 0,0 0,-24 0,24 0,0 0,0 0,-24 0,24 0,0-24,0 24,0 0,1 0,-1-25,0 25,0 0,0-25,1 25,-1 0,0-25,0 25,0 0,0 0,1 0,24-25,-25 25,0 0,0 0,0-24,1 24,24-25,-25 25,25-25</inkml:trace>
  <inkml:trace contextRef="#ctx0" brushRef="#br0" timeOffset="42956.18">16619 6524,'25'-25,"-25"0,25 25,-25-25,25 0,-25 1,0-1,0 50,-25-25,0 24,0 1,0-25,1 25,-1-25,0 25,-25 0,26-1,-1 1,-25 0,0 0,26 0,-26-1,0 1,1 0,-1 25,-24-26,24 26,1-25,-1 0,0 24,1-24,24 0,-25 0,1 0,24-1,0 1,0 0,1-25,-1 25,0-25,0 25,25-1,0 1,0 0,25-25,-25 25,25-25,0 25,-25-1,24 1,26-25,-25 25,0 0,24 0,1-1,-1 1,1 0,0 0,24 0,-24-1,24 1,0 0,1-25,-1 25,1 0,-1-1,-24-24,24 25,-24 0,-1-25,1 25,-25 0,24-25,-24 24,0-24,0 0,-25 25,25-25</inkml:trace>
  <inkml:trace contextRef="#ctx0" brushRef="#br0" timeOffset="45086.64">695 7615,'0'-25,"-25"25,25-25,0 1,0-1,0 0,0 0,0 0,25 25,-25-24,24-1,1 0,-25 0,25 25,-25-25,25 25,-25-24,25-1,-1 25,-24-25,25 0,0 25,-25-25,25 25,-25-24,25 24,-1-25,1 25,0-25,0 25,0-25,-1 25,26-25,-25 1,24 24,-24-25,0 0,25 25,-26-25,26 25,-25-25,0 25,24 0,-24 0,0 0,0 0,24 0,-24 0,0 25,25-25,-26 0,26 25,-25 0,24-25,1 25,-25-1,24 1,-24 0,25 0,-25-25,24 25,-24-1,0 1,0 0,-1-25,1 25,0 0,0-25,0 24,-1-24,-24 25,25-25,0 0,-25-25,0 1,25 24,-25-25,0 0,25 0,-1 0,-24 1,25-1,0 0,-25 0,25 25,0-25,-1 1,1-1,0 25,0 0,0-25,0 25,-1 0,1 0,25 0,-25 0,-1 0,26 0,-25 0,24 0,1 0,-25 25,24-25,1 25,-25-25,24 24,1-24,-25 25,24 0,1-25,-25 25,24-25,-24 25,0-1,25 1,-26-25,1 25,25-25,-25 25,0-25,24 25,-24-25,0 0,24 24,-24-24,25 0,-1 0,-24 0,25-24,-1 24,1 0,0-25,-26 25,26 0,0-25,-26 25,26 0,-25-25,0 25,-1 0,1 0,0 0,0-25,0 25,-1 0,26-24,-25 24,0 0,-1 0,26-25,-25 25,0-25,24 25,-24 0,0-25,25 25,-26-25,1 25,0 0,0-24,0 24,-25-25,24 25,1-25,0 0,-25 0,0 1,25-1,-25 0,0 0,0 0,0 0,0 1,0-1,-25 0,0 0,0 25,1-25,-1 25,0 0,0-24,-24 24,24 0,0 0,0 0,0 0,1 0,24 24,24-24,1 25,0-25,0 0,0 0,-1 0,26 25,-25-25,24 0,1 0,-25 25,24-25,1 0,0 0,-1 25,1-25,-1 0,-24 24,25-24,-1 25,-24-25,25 25,-25 0,-1-25,-24 25,25 24,-25-24,0 25,-25-1,1 1,-1 0,0-1,-25 1,1 24,-1-24,-24-1,24 1,-24 0,-1-1,1-24,24 25,-24-1,0-24,-1 0,26 0,-1-1,25 1,0 0,0 0</inkml:trace>
  <inkml:trace contextRef="#ctx0" brushRef="#br0" timeOffset="49521.68">10964 719,'0'0,"-25"0,0 0,0 0,0 0,1 0,-1 0,0 0,25 25,-25-25,0 0,1 25,-1-25,0 25,0 0,0-1,25 1,-24 0,24 0,0 0,-25-1,25 1,0 0,0 0,25 0,-25-1,0 1,0 0,24-25,-24 25,0 0,25-25,-25 24,25 1,0 0,0 0,-1 0,1-1,0 1,-25 0,25 0,-25 0,25-1,-25 1,24 0,-24 0,25 0,-25-1,25 26,-25-25,25 0,-25 0,25 24,-25-24,24 25,-24-26,25 26,-25-25,25 0,-25 24,25-24,-25 0,0 0,0-1,0 1,0 0,25 25,-25-26,0 1,0 0,0 0,0 0,0-1,0 1,0 0,-25 0,25 0,-25-1,25 1,-25 0,25 0,-25 0,25-1,-24 1,-1 0,25 0,-25 0,0 0,0-25,25 24,-24-24,24 25,0 0,0 0,24 0,-24-1,0 1,0 0,25 0,-25 0,0 24,0-24,0 0,25 0,-25 24,0-24,0 25,0-26,0 1,0 25,0-25,0-1,0 1,0 25,0-25,0-1,-25 1,25 0,0 0,-25 0,1-1,24 1,-25-25,0 25,0-25,0 25,1 0,-1-25,0 25,0-25,0 24,1-24,24 25,-25-25,0 25,0 0,0-25,25 25,-24-25,-1 24,0 1</inkml:trace>
  <inkml:trace contextRef="#ctx0" brushRef="#br0" timeOffset="49866.7">10319 3572,'0'0,"0"-25,0 0,0 0,0 1,0-1,25 25,-1 0,1 0,-25 25,25-1,-25 1,0 0,25 0,-25 24,0-24,0 0,0 25,0-1,0 1,0-25,0 24,0 1,0-25,0 24,0-24,0 0,25 0,-25 0,0-1,24-24,1 0,0 0,0-24,0 24,-1-25,26 0,0 0,-1 0,1-24,-1 24,26 0,-26-24,26 24,-26 0,1 0,0 0,-1 1,-24-1,0 25,0 0,-25-25</inkml:trace>
  <inkml:trace contextRef="#ctx0" brushRef="#br0" timeOffset="51908.04">10939 11609,'0'-25,"0"0,-25 25,0 25,0 0,1-1,-1 1,0 0,0 25,0-26,-24 26,24 0,-25-26,26 26,-1 0,0-26,-25 1,26 25,24-25,-25-1,0-24,25 25,0 0,0-50,25 0,0 25,-1-24,1-1,0-25,0 25,24 1,-24-26,0 0,25 26,-26-26,1 0,25 26,-25-26,-1 25,1 0,0 1,0-1,0 0,-1 25,1 0,0 0,0 25,-25 0,25-1,-1 1,-24 25,0-25,25-1,-25 1</inkml:trace>
  <inkml:trace contextRef="#ctx0" brushRef="#br0" timeOffset="52691.54">10914 11757,'0'0,"-25"25,0-25,25 25,-24-25,24 25,-25 0,25-1,0 1,-25 0,25 0,0 0,0-1,0 1,-25 0,25 0,0 0,0 24,0-24,0 0,0 0,0 24,0-24,0 0,0 25,0-26,25 26,-25-25,25 24,-25-24,25 25,-25-1,24-24,1 25,0-1,-25 1,25-25,0 24,-1 1,-24 0,25-1,0 1,-25-25,25 24,-25 1,25 0,-25-1,0 1,0-1,24 1,-24 0,0-1,0-24,0 25,-24-1,24 1,-25-1,25-24,0 25,-25-1,25-24,-25 25,25-25,0 24,0-24,0 0,0 0,0 24,0-24,25 0,-25 0,25-1,-25 1,25 0,-25 25,24-25,1-1,-25 1,25 0,0 0,-25 24,25-24,-25 0,25 0,-25 24,24-24,-24 25,25-25,-25 24,25 1,0-1,-25 1,25-25,-25 24,24 1,-24 0,0-1,25 1,-25-1,0 1,0 0,0-25,25 24,-25 1,0-25,25 24,-25 1,0-25,25 24,-25-24,24 25,-24-26,0 26,25-25,-25 0,25-1,-25 1,0 25,25-25,-25-1,0 1,0 0,0 0,-25 0,25-1,-25 1,0 0,1 0,-1-25,0 25,0-25,0 24,-24-24,24 25,-25-25,1 0,24 0,-25 0,25 0</inkml:trace>
  <inkml:trace contextRef="#ctx0" brushRef="#br0" timeOffset="58366.46">10517 7466,'25'0,"0"-25,0 25,-1 25,1-25,0 0,0 25,0-25,-1 25,1-25,-25 25</inkml:trace>
  <inkml:trace contextRef="#ctx0" brushRef="#br0" timeOffset="59130.13">10914 7466,'-25'0,"25"-25,0 1,-25 24,1 0,24 24,-25-24,0 0,25 25,-25 0,0 0,1 0,24-1,0 1,-25 0,25 0,0 0,0-1,0 1,0 0,0 0,0 0,0-1,0 1,0 0,25 0,-25 0,0-1,24 1,-24 0,0 0,25-25,-25 25,25-25,-25 25,25-25,-25-25,25 25,-25-25</inkml:trace>
  <inkml:trace contextRef="#ctx0" brushRef="#br0" timeOffset="60318.65">16768 12353,'0'0,"0"-25,0 0,0 0,-25 25,25-24,0-1,-25 25,1-25,-1 25,0 0,0 0,0 0,-24 0,24 0,0 25,-24-25,24 25,-25-1,25-24,-24 50,-1-25,25 0,-24 24,-1 1,25-25,-24 49,24-24,0-1,0 26,0-26,1 26,24-1,0 0,0-24,0 24,0 1,0-1,24 1,1-1,-25 1,50-1,-25-24,-1 24,26-24,-25-1,24 1,1-25,24 24,-24-24,0 0,24 0,1-1,-1 1,0 0,1-25,-1 25,1-25,-1 0,0 0,1-25,-1 25,1-25,-1 0,0 1,-24-1,25-25,-26 1,1-1,-1 0,-24 1,25-26,-25 1,-1 0,-24-1,0 1,0-1,0-24,0 25,-24-1,-1 1,0-25,-25 24,1 1,-1-1,1 26,-1-26,-25 26,26-1,-1 1,-24 24,49 0</inkml:trace>
  <inkml:trace contextRef="#ctx0" brushRef="#br0" timeOffset="60897.51">17314 12725,'-25'0,"0"0,25 25,-25-25,25-25,0 0,0 0,0 0,0 1,0 48,0 1,-25 25,1-25,-1-1,0 26,0 0,-24-1,-1 1,25-1,-24 26,-1-26,0 1,1 0,-1-1,25 1,-24 0,24-1,0-24,0 25,1-26,-1 1,0 0,25 0,0 0,0-1</inkml:trace>
  <inkml:trace contextRef="#ctx0" brushRef="#br0" timeOffset="61333.62">16669 12824,'0'-25,"-25"25,25-25,0 50,0 0,25-25,-25 25,0 0,25-1,-25 1,24 0,1 25,0-26,0 26,24-25,-24 24,0 1,25 0,-26-25,1 24,25 1,-25-25,-1 24,26-24,-25 25,0-26,-1 1,-24 0,25 0,0 0,0-1,-25 1</inkml:trace>
  <inkml:trace contextRef="#ctx0" brushRef="#br0" timeOffset="64710.45">16842 5060,'-24'0,"24"-25,0 50,24-25,1 0,0 0,25 0,-26 0,26 25,0-25,-1 0,1 0,24 0,1 0,-1 0,25 0,1 0,-1 0,0 0,25 0,-25 25,25-25,0 0,0 0,-25 0,26 25,-1-25,0 0,0 0,0 0,0 0,-25 0,25 0,-25 0,25 24,-25-24,1 0,-26 0,25 0,-24 0,-1 0,-24 0,-1 0,1 0,-25 0,-1 0,1 0,0 0,0 0</inkml:trace>
  <inkml:trace contextRef="#ctx0" brushRef="#br0" timeOffset="65502.44">17140 9128,'0'0,"-25"-25,0 25,25-24,-24 24,48 0,-24 24,25-24,0 0,0 0,0 0,24 0,-24-24,25 24,-1 0,1 0,24 0,1 0,24-25,-25 25,26 0,24 0,0 0,0 0,0-25,24 25,1 0,0 0,0 0,0-25,0 25,-1 0,1-25,0 25,0 0,0 0,0 0,-25 0,24-25,-24 25,-24 0,24 0,-25 0,-25 0,26 0,-51 0,26 0,-26 0,1 0,-25 0,-1 0,1 0,-25-24,-25-1</inkml:trace>
  <inkml:trace contextRef="#ctx0" brushRef="#br0" timeOffset="68837.3">9153 198,'0'-24,"0"-1,0 0,0 50,0 0,0-1,0 1,0 0,0 0,0 0,0-1,0 1,0 0,0 0,0 0,0 24,0 1,0 0,0-1,0 1,0 24,0 1,0 24,0-25,0 25,0 1,0-1,0 25,0 0,0-25,0 25,0-25,0 25,0 0,0-24,25-1,-25 0,0 0,0 0,0 1,0-26,0 25,25-24,-25-1,0-24,0 24,0-24,24-1,-24 1,0 0,0-26,0 1,0 0,0 0,0 0,0-1,0 1</inkml:trace>
  <inkml:trace contextRef="#ctx0" brushRef="#br0" timeOffset="69606.39">12576 0,'0'0,"0"25,0 24,0-24,0 25,0-25,0 24,0 1,0-1,0 1,0 0,0-1,0 26,-25-1,25 1,0 24,0 0,-25 0,25 0,0 25,0 0,-24-24,24 24,0 0,-25 0,25-25,-25 25,25 0,0-25,-25 0,25 1,0-26,0 0,0 1,0-1,0-24,0 24,0-24,0 0,0 24,0-24,25-1,-25 1,0-1,0 1,0-25,0 24,25-24,-25 25,0-25,0-1,0 1,0 0,0 0,-25-25</inkml:trace>
  <inkml:trace contextRef="#ctx0" brushRef="#br0" timeOffset="72848.39">695 5779,'0'0,"24"0,1 0,0 0,25-24,-26 24,26-25,0 25,-1-25,26 25,-1-25,0 25,1-25,24 1,0 24,-24-25,49 25,-25-25,0 25,25-25,-25 25,25-25,0 25,0-24,0 24,25 0,-25-25,0 25,0-25,0 25,-24 0,24 0,0-25,-25 25,0 0,0-25,1 25,-26 0,25-24,-24 24,-1 0,0-25,-24 25,24 0,-24-25,0 25,-1 0,1 0,-25 0,-1 0,1 0</inkml:trace>
  <inkml:trace contextRef="#ctx0" brushRef="#br0" timeOffset="73392.38">1587 9872,'0'0,"-24"0,-1 0,0 25,-25-25,26 0,-1 0,25 25,-25-25,0 0,0 0,50 0,0 0,0 0,0 0,24 0,-24 0,25 0,-1 0,26 0,-1 0,1 0,-1 0,25 0,0 0,25-25,-24 25,24-25,0 25,0-25,0 25,0-24,0 24,0-25,0 25,-25-25,25 25,-25-25,25 25,-24-25,-26 25,0 0,1 0,-1 0,-24 0,-1 0,1 0,-25 25,0-25,-1 0</inkml:trace>
  <inkml:trace contextRef="#ctx0" brushRef="#br0" timeOffset="74628.37">9277 11410,'0'-25,"-25"25,25 25,0 0,-25-25,25 25,0 0,0-1,-24 1,24 25,0-25,0 24,0 26,-25-26,25 26,0-1,0 25,-25-24,25 24,0 0,0 25,0-25,0 25,0 0,0 0,25 25,-25-25,25 0,-25 0,0 25,24-25,-24 25,25-25,-25 25,0-25,0 25,25-25,-25 0,0 0,0 0,0-25,0 0,0 0,0 1,0-1,-25-25,25 26,0-26,-25-24,25 24,0-24,-24-1,24 1,0-1,0 1,0-25,0 0,0-1</inkml:trace>
  <inkml:trace contextRef="#ctx0" brushRef="#br0" timeOffset="75348.42">12898 11237,'0'-25,"25"25,-25-25,25 25,-25 25,0 0,0-1,0 1,0 0,0 0,-25 24,25 1,0 0,-25 24,25 0,-24 26,24-1,-25 50,25-25,-25 49,0-24,25 25,-25 24,25-24,0 24,0-24,0 0,0-1,0 1,0-25,0-1,0 1,0-25,25 0,-25 0,25 0,0-24,-25-26,25 25,-25-24,24-1,1 0,-25 1,25-25,-25-1,25 1,-25-1,25 1</inkml:trace>
  <inkml:trace contextRef="#ctx0" brushRef="#br0" timeOffset="79954.37">4738 5482,'24'25,"1"-25,0 0,0 0,0 0,24 0,-24 0,50 0,-26 0,26 0,-1 0,0-25,1 25,24-25,-25 25,26 0,-1-25,0 25,-24 0,24 0,0 0,0 0,0-25,1 25,-1 0,25 0,-25 0,25-24,-25 24,25 0,0-25,0 25,0-25,-24 25,24 0,0-25,0 25,0-25,-25 25,25 0,-25 0,0-24,-24 24,24 0,-25 0,-24 0,24 0,-24 0</inkml:trace>
  <inkml:trace contextRef="#ctx0" brushRef="#br0" timeOffset="81021.33">5953 9351,'0'0,"50"0,-1 0,1 0,0 0,-1 0,1 0,-1 0,1 0,0 0,-1 0,26 25,-26-25,1 0,-1 0,1 0,0 0,24 0,-24 0,24 0,-24 0,24 0,-24 0,24 0,-24 0,24 0,-24 0,24 0,1 0,-26 0,26 0,-1 0,-24 0,24 0,-24 0,24 25,-24-25,24 0,-24 0,24 25,1-25,-26 0,26 0,-1 0,-24 25,24-25,0 0,1 0,-26 0,26 24,-1-24,1 0,-26 0,26 0,-1 0,-24 25,24-25,1 0,-1 0,-24 25,24-25,0 0,1 25,-26-25,26 0,-1 25,1-25,-1 0,1 24,-1-24,0 0,1 0,-1 25,1-25,-1 0,0 0,1 0,24 25,-25-25,1 0,-1 0,26 25,-26-25,0 0,1 25,-1-25,1 0,24 0,-25 24,1-24,-1 0,25 0,-24 25,-1-25,25 0,-24 0,24 0,-25 0,26 0,-1 0,0 0,0 0,-24 0,24 0,0 0,25 0,-25 0,1 0,-1 0,0 0,0 0,-24 0,24 25,0-25,-25 0,1 0,-1 0,1 25,-26-25,1 0,0 0,-1 0</inkml:trace>
  <inkml:trace contextRef="#ctx0" brushRef="#br0" timeOffset="81805.28">9500 5606,'0'0,"50"0,-25 0,-1 0,26 0,-25 0,24 0,1 0,0 0,-1 0,1 0,-1 0,26 0,-25 25,24-25,0 0,1 0,-1 0,1 0,24 0,0 0,0 0,0 0,1 0,24 0,0 0,-25 0,50 0,-25 0,0 24,25-24,-1 0,1 0,-25 0,25 0,0 25,0-25,0 0,-25 25,24-25,1 0,0 25,0-25,0 25,0-25,-1 24,1-24,0 25,0 0,-25-25,25 25,0 0,-25-25,0 0,0 25,0-25,-25 24,0-24,0 0,-24 0,-1 0,1 0,-26 0,1 0,-1 0</inkml:trace>
  <inkml:trace contextRef="#ctx0" brushRef="#br0" timeOffset="82121.36">8979 4291,'0'0,"0"-25,0 1,25-1</inkml:trace>
  <inkml:trace contextRef="#ctx0" brushRef="#br0" timeOffset="82774.39">8880 3994,'0'0,"0"24,25 1,-25 0,25 0,-25 24,24-24,-24 0,25 25,-25-26,25 26,0 0,-25-1,25 1,-25-1,0 1,25 0,-25 24,24-24,-24-1,0 26,25-26,-25 26,0-26,0 26,25-26,-25 26,0-26,0 26,0-1,0-24,25 24,-25 1,0-1,0 0,0 1,0 24,0-24,0-1,0 0,0 26,0-26,-25 25,25-24,0-1,0 25,0-24,0-1,0 1,0-1,0 0,0 1,0-1,25 1,-25-1,0 0,25 1,-25-1,0 1,24-1,-24 0,0 1,0-1,0 26,0-1,0-25,0 25,0 1,-24-26,24 25,-25 0,25 1,-25-26,25 0,0 26,0-26,0 1,0-1,0 0,0 1,0-1,0 1,-25 24,25-25,0 1,0 24,-25-25,25 26,-24-1,24 0,-25-25,25 26,0-1,-25 25,25-25,0 0,-25 0,25 1,0-1,0 0,-25 0,25 1,0-26,0 25,0-24,0-1,0 0,0-24,0 24,0-24,0 0,0-1,25-24</inkml:trace>
  <inkml:trace contextRef="#ctx0" brushRef="#br0" timeOffset="83763.31">12427 4266,'0'25,"0"0,0 0,0 0,0-1,0 1,0 25,0-25,0 24,0 1,25-1,-25 1,0 0,25 24,-25-24,0 24,0-24,25 24,-25 1,0-26,0 26,0 24,0-25,0 1,0 24,0-25,0 25,0 1,0-1,0 25,0-25,0 25,0-25,-25 25,25 0,0 25,-25-25,25 25,-25-25,25 25,-25 0,25 0,-24-1,-1 1,0 0,25 0,-25 0,25 0,0-25,0 24,0-24,0 1,0-1,0 0,0 0,0 0,25 0,-25-25,25 25,-25 0,25-25,-25 25,0 0,0-25,0 25,0-24,24 24,-24-25,0 0,0 25,0-25,25-24,-25 24,0-25,0 26,25-26,-25 0,25-24,-25 24,0-24,25 0,-25-1,24-24,-24 25,25-26</inkml:trace>
  <inkml:trace contextRef="#ctx0" brushRef="#br0" timeOffset="84558.09">10021 5457,'0'0,"0"-25,0 0,0 1,0-1,0 50,0-1,-25 26,25-25,-25 24,1 1,-1 24,-25 1,25 24,-24-24,-1 24,1 25,-26-25,26 0,-26 25,26-25,-1 1,-24-26,24 25,0-24,26-1,-26-24,0 24,26-24,-1-1,0 1,0 0,0-26,25 26</inkml:trace>
  <inkml:trace contextRef="#ctx0" brushRef="#br0" timeOffset="84925.7">11063 5234,'-25'0,"0"0,0 25,1-25,-1 24,0 26,0-25,0 24,-24 26,-1-1,1 1,-26 24,26 0,-26 0,26 25,-26 0,1-24,-1 24,1 0,0-25,-1 25,25-25,-24 0,24 1,1-26,-1 25,1-24,24-1,-25 0,25-24,1 0,-1-1,0 1,0-25,25 24</inkml:trace>
  <inkml:trace contextRef="#ctx0" brushRef="#br0" timeOffset="85254.38">11460 5779,'0'0,"0"-24,0-1,0 0,-25 25,0 0,0 0,1 25,-1 0,0 24,-25-24,26 25,-26 24,0 1,-24 24,-1 25,1 0,0 0,-26 25,1-1,0 1,0 0,0 0,-1 0,26-25,-25 25,-1-25,26 0,0-25,24 0,-24-24,24-1,0 0,26-24,-26 0,25-1,0 1,25-25,-24 24,24-24</inkml:trace>
  <inkml:trace contextRef="#ctx0" brushRef="#br0" timeOffset="85589.84">11584 6102,'0'0,"49"-25,-24 0,0 1,0 24,0-25,-25 0,24 25,-48 0,24 25,-25 0,-25-1,25 1,-24 25,-1 24,1 1,-26-1,26 25,-26 25,-24-25,24 25,-24 1,25 23,-25-24,24 0,1 0,-25 0,24 0,1-24,24-1,-24 0,24-24,1-1,24 0,-25-24,25 24,1-24,-26 0,50-1,-25 1,0-25,25-1</inkml:trace>
  <inkml:trace contextRef="#ctx0" brushRef="#br0" timeOffset="85903.34">11683 6896,'0'0,"50"-50,-26 25,26 0,-25 1,0-1,-1 0,1 0,0 0,-25 50,-25 0,0 0,1 24,-1 1,-25 25,-24 24,-1 0,1 0,-25 50,24-25,-24 25,-25 0,25-1,0 1,-1 0,1 0,0-25,25 0,-26-25,51 0,-26-24,26-1,-1-24,1 24,-1-49,25 25,0-25,1-1,24 1,-25 0,25 0</inkml:trace>
  <inkml:trace contextRef="#ctx0" brushRef="#br0" timeOffset="86196.4">11981 7392,'0'0,"49"-25,1-25,-25 26,-1-1,1 25,-25-25,-25 25,1 25,-1 0,0-1,-25 1,26 25,-26-1,0 1,1 24,-26 1,26 24,-26 0,1 0,0 1,-1 24,1 0,-1 0,1 0,-1-25,1 25,0-25,24-24,0 24,-24-49,24 24,26-24,-26-26,25 26,0-25,1 0,24-1</inkml:trace>
  <inkml:trace contextRef="#ctx0" brushRef="#br0" timeOffset="86481.4">12204 8285,'0'0,"25"0,0 25,-25-1,-25 1,0 0,0 0,0 24,-24 1,-1 24,0-24,1 24,-1 1,-24-1,24 1,-24-1,24 1,1-1,-1 0,0 1,1-26,-1 26,1-26,24 1,0-25,-25 24,26-24,-1-25,25 25,-25 0,0-25</inkml:trace>
  <inkml:trace contextRef="#ctx0" brushRef="#br0" timeOffset="86696.03">11981 8781,'0'0,"24"-25,26 0,-25 0,0 1,-25-1,24 0,-24 50,0 0,-24-1,24 1,-25 25,-25-25,25 24,-24 26,24-26,-25 1,1 0,-1 24,1-24,-1-1,0 1,26-1,-26 1,25-25,-24 24,24-24</inkml:trace>
  <inkml:trace contextRef="#ctx0" brushRef="#br0" timeOffset="86931.59">11658 7094,'0'0,"0"-25,25-24,-25 24,0 0,-25 25,25 25,-25 0,1 0,-1-1,0 26,0 0,-24 24,-1-24,25 24,-49 25,24-24,1 24,-1 0</inkml:trace>
  <inkml:trace contextRef="#ctx0" brushRef="#br0" timeOffset="86987.33">10815 8334,'-199'298</inkml:trace>
  <inkml:trace contextRef="#ctx0" brushRef="#br0" timeOffset="87269.47">11757 6970,'0'0,"25"0,0-25,0 25,0 0,-50 25,0-25,0 50,-24-25,24 24,-25 26,-24-26,-1 26,26 24,-50-25,24 25,1 25,-26-24,1 24,25 0,-25 0,24-25,1 25,-1-25,1-24,24-1,1 0,24-24,-25 0,26-1,24-24,-25-25,25 25</inkml:trace>
  <inkml:trace contextRef="#ctx0" brushRef="#br0" timeOffset="87529.7">10914 7491,'0'0,"25"25,-25 24,25 1,-1 0,1 24,0-24,0 24,24 0,-24-24,25 25,-25-1,24 0,1-24,-25 24,24-24,-24 24,0-24,25 24</inkml:trace>
  <inkml:trace contextRef="#ctx0" brushRef="#br0" timeOffset="87834.6">10567 7888,'0'0,"0"25,0-1,0 1,0 0,25 0,-1 25,1-26,0 26,0 0,24 24,-24-24,25 24,-1-24,1 24,0-24,24 24,-24-24,-1-1,26 1,-26-1,1 1,24-25,-24 24,0-24,24 0,-24 0,-26 0,26 0,-25-25</inkml:trace>
  <inkml:trace contextRef="#ctx0" brushRef="#br0" timeOffset="88105.28">10170 7838,'0'0,"-50"0,1 0,24-25,25 50,0 25,25-25,0 24,-1-24,1 25,0-1,25 26,-1-26,-24 1,25 0,24-1,-24 1,-1-1,26 1,-1 0,0-26,-24 26,24-25,1 0,-1-25,-24 24,24 1,-24-25,0 0,-1 0,-24 0</inkml:trace>
  <inkml:trace contextRef="#ctx0" brushRef="#br0" timeOffset="88393.27">10195 6375,'0'0,"-25"0,0-25,0 0,25 0,0 1,0-1,25 25,0 25,0-25,0 24,-1-24,26 25,0 0,-1-25,1 25,24 0,-24 24,24-24,1 0,-1 0,0 24,1-24,-1 0,1 0,-1-25,1 24,-26-24,26 25,-26-25,1 0,-1 0,-24-25,25 25</inkml:trace>
  <inkml:trace contextRef="#ctx0" brushRef="#br0" timeOffset="88650.37">9971 5978,'25'0,"0"0,0 0,25 0,-26 0,26 0,0 0,-1 25,1-25,-1 0,26 0,-26 25,26-25,-26 24,26-24,-1 25,-24-25,24 25,1-25,-1 25,-24-25,24 25,-24-25,-1 0,1 24,0-24,-1 0</inkml:trace>
  <inkml:trace contextRef="#ctx0" brushRef="#br0" timeOffset="88885.27">10046 5755,'0'0,"0"24,25-24,0-24,24 24,-24 0,25 24,-1-24,1 0,-1 0,26 25,-26-25,26 0,-1 25,1-25,-1 0,25 0,-24 0,24 0,-25 0,26 0,-26 25,0-25,1 0,-1 25</inkml:trace>
  <inkml:trace contextRef="#ctx0" brushRef="#br0" timeOffset="89126.3">9798 7193,'0'0,"0"25,0 0,25 0,-1 0,1-25,25 24,-25 1,24 0,1 0,0 0,24-1,-24 1,24 0,0 0,-24 0,24-1,1 26,-1-25,1 0,-1 24,-24-24,24 25</inkml:trace>
  <inkml:trace contextRef="#ctx0" brushRef="#br0" timeOffset="89337.42">9773 8880,'0'0,"0"25,0 0,25-25,0 0,-1 24,1-24,25 25,-25 0,24 0,1 0,0-25,-1 25,-24-1,25-24,-1 25</inkml:trace>
  <inkml:trace contextRef="#ctx0" brushRef="#br0" timeOffset="89522.7">9748 9624,'0'0,"25"0,25 0,-26 0,26 0,-25 0,24-25,1 25,0 0,24-24,-24 24,24-25,1 25,-1 0,25-2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255D11-08B9-4DDB-AA55-DE782830EE4C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4597F6-7170-4964-A431-81CD32C3782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140903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1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2.wmf"/><Relationship Id="rId3" Type="http://schemas.openxmlformats.org/officeDocument/2006/relationships/image" Target="../media/image34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2, Lecture 13 (S2,L13): </a:t>
            </a:r>
          </a:p>
          <a:p>
            <a:pPr algn="ctr"/>
            <a:r>
              <a:rPr lang="en-US" sz="3600" b="1" dirty="0"/>
              <a:t>Recap, Effusion and Thermodynamics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3269673" y="0"/>
            <a:ext cx="59540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wo level atom interacting with Light</a:t>
            </a:r>
          </a:p>
        </p:txBody>
      </p:sp>
      <p:sp>
        <p:nvSpPr>
          <p:cNvPr id="4" name="Oval 3"/>
          <p:cNvSpPr/>
          <p:nvPr/>
        </p:nvSpPr>
        <p:spPr>
          <a:xfrm>
            <a:off x="3962400" y="2286000"/>
            <a:ext cx="1008112" cy="936104"/>
          </a:xfrm>
          <a:prstGeom prst="ellipse">
            <a:avLst/>
          </a:prstGeom>
          <a:ln>
            <a:solidFill>
              <a:srgbClr val="00B0F0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6410672" y="2718048"/>
            <a:ext cx="1944216" cy="0"/>
          </a:xfrm>
          <a:prstGeom prst="straightConnector1">
            <a:avLst/>
          </a:prstGeom>
          <a:ln w="76200">
            <a:solidFill>
              <a:srgbClr val="FF0000"/>
            </a:solidFill>
            <a:prstDash val="sysDot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048590" y="3366120"/>
            <a:ext cx="705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Ato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82681" y="3294112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Stream of Photon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191000" y="2634918"/>
            <a:ext cx="5634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204855" y="2964870"/>
            <a:ext cx="5634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972104" y="4572000"/>
            <a:ext cx="3724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What are the possible phenomena’s?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752600" y="51816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imulated Absorpt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343400" y="51816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imulated Emiss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065810" y="51816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pontaneous Emission</a:t>
            </a:r>
          </a:p>
        </p:txBody>
      </p:sp>
    </p:spTree>
    <p:extLst>
      <p:ext uri="{BB962C8B-B14F-4D97-AF65-F5344CB8AC3E}">
        <p14:creationId xmlns:p14="http://schemas.microsoft.com/office/powerpoint/2010/main" val="189938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oppler Effect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50" y="1857375"/>
            <a:ext cx="569595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09495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25304" y="404665"/>
            <a:ext cx="62309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Doppler effect in radiation press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97462" y="1268761"/>
            <a:ext cx="34944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Laser cooling in 1-D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351584" y="3501008"/>
            <a:ext cx="2520000" cy="0"/>
          </a:xfrm>
          <a:prstGeom prst="straightConnector1">
            <a:avLst/>
          </a:prstGeom>
          <a:ln w="4318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6240296" y="3501008"/>
            <a:ext cx="2520000" cy="0"/>
          </a:xfrm>
          <a:prstGeom prst="straightConnector1">
            <a:avLst/>
          </a:prstGeom>
          <a:ln w="431800" cap="sq">
            <a:solidFill>
              <a:srgbClr val="FF0000"/>
            </a:solidFill>
            <a:bevel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5231904" y="3212976"/>
            <a:ext cx="576064" cy="504056"/>
          </a:xfrm>
          <a:prstGeom prst="ellipse">
            <a:avLst/>
          </a:prstGeom>
          <a:ln>
            <a:solidFill>
              <a:srgbClr val="0066FF">
                <a:alpha val="38824"/>
              </a:srgb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Connector 34"/>
          <p:cNvCxnSpPr/>
          <p:nvPr/>
        </p:nvCxnSpPr>
        <p:spPr>
          <a:xfrm>
            <a:off x="2792016" y="4653136"/>
            <a:ext cx="63367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783632" y="6669360"/>
            <a:ext cx="63367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5735960" y="4653136"/>
            <a:ext cx="0" cy="1980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2999656" y="5229200"/>
            <a:ext cx="0" cy="1440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8760296" y="5229200"/>
            <a:ext cx="0" cy="1440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231904" y="4077072"/>
            <a:ext cx="7284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375920" y="393305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472265" y="5611888"/>
            <a:ext cx="8483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endParaRPr lang="en-IN" sz="4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671688" y="5539880"/>
            <a:ext cx="8483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endParaRPr lang="en-IN" sz="4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544120" y="5517233"/>
            <a:ext cx="7841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IN" sz="4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4439816" y="5589360"/>
            <a:ext cx="0" cy="1080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7032104" y="4869160"/>
            <a:ext cx="0" cy="1800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791744" y="4891808"/>
            <a:ext cx="151996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510759" y="5107832"/>
            <a:ext cx="16177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2855640" y="5157192"/>
            <a:ext cx="6336704" cy="0"/>
          </a:xfrm>
          <a:prstGeom prst="line">
            <a:avLst/>
          </a:prstGeom>
          <a:ln>
            <a:prstDash val="sys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9264352" y="4305290"/>
            <a:ext cx="4122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endParaRPr lang="en-IN" sz="4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9264352" y="567344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</a:t>
            </a:r>
            <a:endParaRPr lang="en-IN" sz="4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8760296" y="4659234"/>
            <a:ext cx="0" cy="497959"/>
          </a:xfrm>
          <a:prstGeom prst="straightConnector1">
            <a:avLst/>
          </a:prstGeom>
          <a:ln w="412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904312" y="4725144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δ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1620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2" grpId="1"/>
      <p:bldP spid="43" grpId="0"/>
      <p:bldP spid="43" grpId="1"/>
      <p:bldP spid="44" grpId="0"/>
      <p:bldP spid="44" grpId="1"/>
      <p:bldP spid="47" grpId="0"/>
      <p:bldP spid="47" grpId="1"/>
      <p:bldP spid="48" grpId="0"/>
      <p:bldP spid="48" grpId="1"/>
      <p:bldP spid="50" grpId="0"/>
      <p:bldP spid="50" grpId="1"/>
      <p:bldP spid="51" grpId="0"/>
      <p:bldP spid="51" grpId="1"/>
      <p:bldP spid="54" grpId="0"/>
      <p:bldP spid="54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095893" y="6019800"/>
            <a:ext cx="1853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toms decelerat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765200" y="0"/>
              <a:ext cx="7608240" cy="5884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55840" y="-9360"/>
                <a:ext cx="7626960" cy="590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383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3503712" y="2780928"/>
            <a:ext cx="4536504" cy="3744416"/>
            <a:chOff x="1979712" y="2204864"/>
            <a:chExt cx="3464767" cy="3168352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971" b="80743" l="23419" r="91491"/>
                      </a14:imgEffect>
                      <a14:imgEffect>
                        <a14:saturation sat="200000"/>
                      </a14:imgEffect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7" t="34300" r="40311" b="43047"/>
            <a:stretch/>
          </p:blipFill>
          <p:spPr bwMode="auto">
            <a:xfrm>
              <a:off x="3868866" y="3718972"/>
              <a:ext cx="99206" cy="12326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2494313" y="3535116"/>
              <a:ext cx="2821898" cy="498468"/>
            </a:xfrm>
            <a:prstGeom prst="roundRect">
              <a:avLst/>
            </a:prstGeom>
            <a:solidFill>
              <a:srgbClr val="0F6FC6">
                <a:alpha val="14902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622581" y="3628579"/>
              <a:ext cx="2821898" cy="498468"/>
            </a:xfrm>
            <a:prstGeom prst="roundRect">
              <a:avLst/>
            </a:prstGeom>
            <a:solidFill>
              <a:schemeClr val="accent1">
                <a:alpha val="10000"/>
              </a:schemeClr>
            </a:solidFill>
            <a:ln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rgbClr val="EEECE1"/>
                </a:solidFill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525207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528414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55844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59051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lowchart: Magnetic Disk 10"/>
            <p:cNvSpPr/>
            <p:nvPr/>
          </p:nvSpPr>
          <p:spPr>
            <a:xfrm rot="5400000" flipH="1">
              <a:off x="2115243" y="3446315"/>
              <a:ext cx="435940" cy="707002"/>
            </a:xfrm>
            <a:prstGeom prst="flowChartMagneticDisk">
              <a:avLst/>
            </a:prstGeom>
            <a:solidFill>
              <a:srgbClr val="91C6F7">
                <a:alpha val="20000"/>
              </a:srgb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3779911" y="2204864"/>
              <a:ext cx="224407" cy="122413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3" name="Down Arrow 12"/>
            <p:cNvSpPr/>
            <p:nvPr/>
          </p:nvSpPr>
          <p:spPr>
            <a:xfrm flipV="1">
              <a:off x="3779912" y="4221088"/>
              <a:ext cx="253618" cy="1152128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4" name="Right Arrow 13"/>
            <p:cNvSpPr/>
            <p:nvPr/>
          </p:nvSpPr>
          <p:spPr>
            <a:xfrm rot="19281277">
              <a:off x="2815899" y="3829977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938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5" name="Right Arrow 14"/>
            <p:cNvSpPr/>
            <p:nvPr/>
          </p:nvSpPr>
          <p:spPr>
            <a:xfrm rot="19281277">
              <a:off x="4100608" y="3373173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3200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6" name="Left Arrow 15"/>
            <p:cNvSpPr/>
            <p:nvPr/>
          </p:nvSpPr>
          <p:spPr>
            <a:xfrm rot="740351">
              <a:off x="4193887" y="3877813"/>
              <a:ext cx="929944" cy="389428"/>
            </a:xfrm>
            <a:prstGeom prst="leftArrow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000000">
                  <a:alpha val="50196"/>
                </a:srgbClr>
              </a:solidFill>
            </a:ln>
            <a:effectLst>
              <a:outerShdw blurRad="184150" dist="241300" dir="11520000" sx="110000" sy="110000" algn="ctr">
                <a:srgbClr val="000000">
                  <a:alpha val="18000"/>
                </a:srgbClr>
              </a:outerShdw>
              <a:softEdge rad="31750"/>
            </a:effectLst>
            <a:scene3d>
              <a:camera prst="perspectiveFront" fov="5100000">
                <a:rot lat="0" lon="2100000" rev="0"/>
              </a:camera>
              <a:lightRig rig="flood" dir="t">
                <a:rot lat="0" lon="0" rev="13800000"/>
              </a:lightRig>
            </a:scene3d>
            <a:sp3d extrusionH="107950" prstMaterial="plastic">
              <a:bevelT w="82550" h="63500" prst="divot"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7" name="Right Arrow 16"/>
            <p:cNvSpPr/>
            <p:nvPr/>
          </p:nvSpPr>
          <p:spPr>
            <a:xfrm rot="2084333">
              <a:off x="2975318" y="3389516"/>
              <a:ext cx="577207" cy="280388"/>
            </a:xfrm>
            <a:prstGeom prst="rightArrow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4223792" y="533401"/>
            <a:ext cx="39604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200" b="1" dirty="0">
                <a:solidFill>
                  <a:prstClr val="black"/>
                </a:solidFill>
              </a:rPr>
              <a:t>Laser cooling in 3-D</a:t>
            </a:r>
          </a:p>
        </p:txBody>
      </p:sp>
    </p:spTree>
    <p:extLst>
      <p:ext uri="{BB962C8B-B14F-4D97-AF65-F5344CB8AC3E}">
        <p14:creationId xmlns:p14="http://schemas.microsoft.com/office/powerpoint/2010/main" val="30113769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iitp\Downloads\miniMOT_ achieving a Magneto-Optical Trap (MOT) 8m19s - 8m28s (u-YFhuTRxOg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05000"/>
            <a:ext cx="51816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59147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0600" y="1676400"/>
            <a:ext cx="56896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01513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30746" y="4740061"/>
            <a:ext cx="1558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ffusion</a:t>
            </a:r>
            <a:endParaRPr lang="en-IN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326521"/>
            <a:ext cx="1203234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Effusion occurs through an orifice smaller than the mean free path of the particles in motion</a:t>
            </a:r>
            <a:endParaRPr lang="en-IN" sz="3200" b="1" dirty="0"/>
          </a:p>
        </p:txBody>
      </p:sp>
      <p:sp>
        <p:nvSpPr>
          <p:cNvPr id="7" name="AutoShape 4" descr="Image result for effusion and mean free pat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0" y="7937"/>
            <a:ext cx="12192000" cy="76780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Effusion</a:t>
            </a:r>
            <a:endParaRPr lang="en-IN" sz="6000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278325" y="1358755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87338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2" y="916545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90830" y="1594984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0830" y="1594984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35114" y="2588049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114" y="2588049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15319" y="587060"/>
            <a:ext cx="70104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Gas in left chamber is under equilibrium</a:t>
            </a:r>
            <a:endParaRPr lang="en-IN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715319" y="4440893"/>
          <a:ext cx="6632697" cy="77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84320" imgH="444240" progId="Equation.DSMT4">
                  <p:embed/>
                </p:oleObj>
              </mc:Choice>
              <mc:Fallback>
                <p:oleObj name="Equation" r:id="rId7" imgW="378432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5319" y="4440893"/>
                        <a:ext cx="6632697" cy="77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715319" y="5448753"/>
          <a:ext cx="65452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444240" progId="Equation.DSMT4">
                  <p:embed/>
                </p:oleObj>
              </mc:Choice>
              <mc:Fallback>
                <p:oleObj name="Equation" r:id="rId9" imgW="373356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319" y="5448753"/>
                        <a:ext cx="65452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1132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4" y="87128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02144" y="840241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2144" y="840241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56143" y="1325306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3" y="1325306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53012" y="0"/>
            <a:ext cx="90991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o maintain gas in left chamber is under equilibrium</a:t>
            </a:r>
            <a:endParaRPr lang="en-IN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0867"/>
              </p:ext>
            </p:extLst>
          </p:nvPr>
        </p:nvGraphicFramePr>
        <p:xfrm>
          <a:off x="5335588" y="3108325"/>
          <a:ext cx="1771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444240" progId="Equation.DSMT4">
                  <p:embed/>
                </p:oleObj>
              </mc:Choice>
              <mc:Fallback>
                <p:oleObj name="Equation" r:id="rId7" imgW="77436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5588" y="3108325"/>
                        <a:ext cx="1771650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218590"/>
              </p:ext>
            </p:extLst>
          </p:nvPr>
        </p:nvGraphicFramePr>
        <p:xfrm>
          <a:off x="33338" y="4191000"/>
          <a:ext cx="12155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33960" imgH="203040" progId="Equation.DSMT4">
                  <p:embed/>
                </p:oleObj>
              </mc:Choice>
              <mc:Fallback>
                <p:oleObj name="Equation" r:id="rId9" imgW="693396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4191000"/>
                        <a:ext cx="121554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48586" y="4672205"/>
            <a:ext cx="1074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nsures little or no collisions near the opening hence the equilibrium is maintained</a:t>
            </a:r>
            <a:endParaRPr lang="en-IN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52006"/>
              </p:ext>
            </p:extLst>
          </p:nvPr>
        </p:nvGraphicFramePr>
        <p:xfrm>
          <a:off x="5763027" y="5486400"/>
          <a:ext cx="87589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634680" progId="Equation.DSMT4">
                  <p:embed/>
                </p:oleObj>
              </mc:Choice>
              <mc:Fallback>
                <p:oleObj name="Equation" r:id="rId11" imgW="46980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027" y="5486400"/>
                        <a:ext cx="87589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3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384455"/>
              </p:ext>
            </p:extLst>
          </p:nvPr>
        </p:nvGraphicFramePr>
        <p:xfrm>
          <a:off x="138541" y="156255"/>
          <a:ext cx="8357758" cy="61383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199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9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48837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4" y="87128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02144" y="840241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2144" y="840241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56143" y="1325306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3" y="1325306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1714"/>
              </p:ext>
            </p:extLst>
          </p:nvPr>
        </p:nvGraphicFramePr>
        <p:xfrm>
          <a:off x="1553012" y="2495231"/>
          <a:ext cx="1740859" cy="235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634680" progId="Equation.DSMT4">
                  <p:embed/>
                </p:oleObj>
              </mc:Choice>
              <mc:Fallback>
                <p:oleObj name="Equation" r:id="rId7" imgW="46980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012" y="2495231"/>
                        <a:ext cx="1740859" cy="235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61778" y="3329371"/>
            <a:ext cx="60912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Equilibrium is not disturbed</a:t>
            </a:r>
            <a:endParaRPr lang="en-IN" sz="4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80571" y="4929609"/>
            <a:ext cx="10804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Under the above condition escape of molecules through hole is called  as EFFUSION</a:t>
            </a:r>
            <a:endParaRPr lang="en-IN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512947" y="5467189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R</a:t>
            </a:r>
            <a:endParaRPr lang="en-IN" b="1" dirty="0"/>
          </a:p>
        </p:txBody>
      </p:sp>
      <p:sp>
        <p:nvSpPr>
          <p:cNvPr id="13" name="Rectangle 12"/>
          <p:cNvSpPr/>
          <p:nvPr/>
        </p:nvSpPr>
        <p:spPr>
          <a:xfrm>
            <a:off x="13847" y="6079009"/>
            <a:ext cx="121055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EFFUSION occurs through an orifice smaller than the mean free path of the particles in motion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302659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12114" y="4557449"/>
            <a:ext cx="94343" cy="18288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2815771" y="4557449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68171" y="6386249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49486" y="4165564"/>
            <a:ext cx="3991428" cy="84182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245429" y="5965335"/>
            <a:ext cx="3991428" cy="84182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37842" y="5178717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dA</a:t>
            </a:r>
            <a:endParaRPr lang="en-IN" b="1" dirty="0"/>
          </a:p>
        </p:txBody>
      </p:sp>
      <p:sp>
        <p:nvSpPr>
          <p:cNvPr id="16" name="Arc 15"/>
          <p:cNvSpPr/>
          <p:nvPr/>
        </p:nvSpPr>
        <p:spPr>
          <a:xfrm>
            <a:off x="7300686" y="4296191"/>
            <a:ext cx="232228" cy="52251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532914" y="4550191"/>
          <a:ext cx="326572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32914" y="4550191"/>
                        <a:ext cx="326572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/>
          <p:cNvSpPr/>
          <p:nvPr/>
        </p:nvSpPr>
        <p:spPr>
          <a:xfrm flipH="1" flipV="1">
            <a:off x="4760684" y="4281678"/>
            <a:ext cx="232229" cy="55154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245429" y="4296191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29" y="4296191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500743" y="1"/>
            <a:ext cx="5740400" cy="8033634"/>
          </a:xfrm>
          <a:prstGeom prst="rect">
            <a:avLst/>
          </a:prstGeom>
          <a:solidFill>
            <a:srgbClr val="4472C4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39371" y="187459"/>
          <a:ext cx="8222343" cy="397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62360" imgH="2692080" progId="Equation.DSMT4">
                  <p:embed/>
                </p:oleObj>
              </mc:Choice>
              <mc:Fallback>
                <p:oleObj name="Equation" r:id="rId6" imgW="5562360" imgH="2692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9371" y="187459"/>
                        <a:ext cx="8222343" cy="3978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2719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371" y="-288018"/>
            <a:ext cx="10515600" cy="1325563"/>
          </a:xfrm>
        </p:spPr>
        <p:txBody>
          <a:bodyPr/>
          <a:lstStyle/>
          <a:p>
            <a:r>
              <a:rPr lang="en-US" b="1" dirty="0"/>
              <a:t>Flux of molecules</a:t>
            </a:r>
            <a:endParaRPr lang="en-IN" b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6241143" y="0"/>
            <a:ext cx="0" cy="6858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6212114" y="2714171"/>
            <a:ext cx="94343" cy="18288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2815771" y="2714171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68171" y="4542971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049486" y="2322286"/>
            <a:ext cx="3991428" cy="84182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245429" y="4122057"/>
            <a:ext cx="3991428" cy="84182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37842" y="333543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dA</a:t>
            </a:r>
            <a:endParaRPr lang="en-IN" b="1" dirty="0"/>
          </a:p>
        </p:txBody>
      </p:sp>
      <p:sp>
        <p:nvSpPr>
          <p:cNvPr id="16" name="Arc 15"/>
          <p:cNvSpPr/>
          <p:nvPr/>
        </p:nvSpPr>
        <p:spPr>
          <a:xfrm>
            <a:off x="7300686" y="2452913"/>
            <a:ext cx="232228" cy="522515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532914" y="2706913"/>
          <a:ext cx="326572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32914" y="2706913"/>
                        <a:ext cx="326572" cy="457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c 17"/>
          <p:cNvSpPr/>
          <p:nvPr/>
        </p:nvSpPr>
        <p:spPr>
          <a:xfrm flipH="1" flipV="1">
            <a:off x="4760684" y="2438400"/>
            <a:ext cx="232229" cy="55154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245429" y="2452913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29" y="2452913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6012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628" y="249012"/>
            <a:ext cx="10515600" cy="1325563"/>
          </a:xfrm>
        </p:spPr>
        <p:txBody>
          <a:bodyPr/>
          <a:lstStyle/>
          <a:p>
            <a:r>
              <a:rPr lang="en-US" b="1" dirty="0"/>
              <a:t>Volume of slanted cylinder</a:t>
            </a:r>
            <a:endParaRPr lang="en-IN" b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6241143" y="0"/>
            <a:ext cx="0" cy="68580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6212114" y="2714171"/>
            <a:ext cx="94343" cy="18288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2815771" y="2714171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68171" y="4542971"/>
            <a:ext cx="8331200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8" idx="0"/>
          </p:cNvCxnSpPr>
          <p:nvPr/>
        </p:nvCxnSpPr>
        <p:spPr>
          <a:xfrm flipV="1">
            <a:off x="4049486" y="2714171"/>
            <a:ext cx="2209800" cy="4499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245429" y="4513942"/>
            <a:ext cx="2192413" cy="44994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37842" y="333543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dA</a:t>
            </a:r>
            <a:endParaRPr lang="en-IN" b="1" dirty="0"/>
          </a:p>
        </p:txBody>
      </p:sp>
      <p:sp>
        <p:nvSpPr>
          <p:cNvPr id="18" name="Arc 17"/>
          <p:cNvSpPr/>
          <p:nvPr/>
        </p:nvSpPr>
        <p:spPr>
          <a:xfrm flipH="1" flipV="1">
            <a:off x="4760684" y="2438400"/>
            <a:ext cx="232229" cy="551542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245429" y="2452913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429" y="2452913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760684" y="4963885"/>
          <a:ext cx="819311" cy="60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0684" y="4963885"/>
                        <a:ext cx="819311" cy="603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3875314" y="3164114"/>
            <a:ext cx="595086" cy="1799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Oval 20"/>
          <p:cNvSpPr/>
          <p:nvPr/>
        </p:nvSpPr>
        <p:spPr>
          <a:xfrm>
            <a:off x="5922584" y="2714171"/>
            <a:ext cx="595086" cy="179977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08163" y="5732463"/>
          <a:ext cx="94170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52400" imgH="203040" progId="Equation.DSMT4">
                  <p:embed/>
                </p:oleObj>
              </mc:Choice>
              <mc:Fallback>
                <p:oleObj name="Equation" r:id="rId6" imgW="25524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08163" y="5732463"/>
                        <a:ext cx="941705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8079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4077" y="610281"/>
          <a:ext cx="10669587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59040" imgH="685800" progId="Equation.DSMT4">
                  <p:embed/>
                </p:oleObj>
              </mc:Choice>
              <mc:Fallback>
                <p:oleObj name="Equation" r:id="rId4" imgW="455904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77" y="610281"/>
                        <a:ext cx="10669587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8925" y="2489200"/>
          <a:ext cx="12034838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43320" imgH="685800" progId="Equation.DSMT4">
                  <p:embed/>
                </p:oleObj>
              </mc:Choice>
              <mc:Fallback>
                <p:oleObj name="Equation" r:id="rId6" imgW="514332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2489200"/>
                        <a:ext cx="12034838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9863" y="4348164"/>
          <a:ext cx="11900528" cy="208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32240" imgH="914400" progId="Equation.DSMT4">
                  <p:embed/>
                </p:oleObj>
              </mc:Choice>
              <mc:Fallback>
                <p:oleObj name="Equation" r:id="rId8" imgW="5232240" imgH="914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4348164"/>
                        <a:ext cx="11900528" cy="208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04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56CC00-6802-9643-840A-06AD1C8DC3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6191" y="2082644"/>
          <a:ext cx="9329531" cy="239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20560" progId="Equation.DSMT4">
                  <p:embed/>
                </p:oleObj>
              </mc:Choice>
              <mc:Fallback>
                <p:oleObj name="Equation" r:id="rId2" imgW="2031840" imgH="520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56CC00-6802-9643-840A-06AD1C8DC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6191" y="2082644"/>
                        <a:ext cx="9329531" cy="239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1376BE-6C87-1D50-DD8C-3E670E5F46B8}"/>
              </a:ext>
            </a:extLst>
          </p:cNvPr>
          <p:cNvSpPr txBox="1"/>
          <p:nvPr/>
        </p:nvSpPr>
        <p:spPr>
          <a:xfrm>
            <a:off x="581079" y="5755950"/>
            <a:ext cx="109991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/>
              <a:t>Maxwell Boltzmann speed distribution</a:t>
            </a:r>
            <a:endParaRPr lang="en-IN" sz="5400" dirty="0"/>
          </a:p>
        </p:txBody>
      </p:sp>
      <p:sp>
        <p:nvSpPr>
          <p:cNvPr id="6" name="Half Frame 5">
            <a:extLst>
              <a:ext uri="{FF2B5EF4-FFF2-40B4-BE49-F238E27FC236}">
                <a16:creationId xmlns:a16="http://schemas.microsoft.com/office/drawing/2014/main" id="{DCC4011C-987F-30C0-3BAD-06E370927402}"/>
              </a:ext>
            </a:extLst>
          </p:cNvPr>
          <p:cNvSpPr/>
          <p:nvPr/>
        </p:nvSpPr>
        <p:spPr>
          <a:xfrm>
            <a:off x="742122" y="1569767"/>
            <a:ext cx="954156" cy="3273287"/>
          </a:xfrm>
          <a:prstGeom prst="halfFram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7" name="Half Frame 6">
            <a:extLst>
              <a:ext uri="{FF2B5EF4-FFF2-40B4-BE49-F238E27FC236}">
                <a16:creationId xmlns:a16="http://schemas.microsoft.com/office/drawing/2014/main" id="{41C9B522-4139-8726-C907-33625333C717}"/>
              </a:ext>
            </a:extLst>
          </p:cNvPr>
          <p:cNvSpPr/>
          <p:nvPr/>
        </p:nvSpPr>
        <p:spPr>
          <a:xfrm rot="10800000">
            <a:off x="10071653" y="1643053"/>
            <a:ext cx="954156" cy="3273287"/>
          </a:xfrm>
          <a:prstGeom prst="halfFram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2" name="Left Brace 1">
            <a:extLst>
              <a:ext uri="{FF2B5EF4-FFF2-40B4-BE49-F238E27FC236}">
                <a16:creationId xmlns:a16="http://schemas.microsoft.com/office/drawing/2014/main" id="{B92FB5B5-3A93-332A-8866-C3408BA4521C}"/>
              </a:ext>
            </a:extLst>
          </p:cNvPr>
          <p:cNvSpPr/>
          <p:nvPr/>
        </p:nvSpPr>
        <p:spPr>
          <a:xfrm rot="16200000">
            <a:off x="5705997" y="1386371"/>
            <a:ext cx="1270337" cy="6188765"/>
          </a:xfrm>
          <a:prstGeom prst="leftBrace">
            <a:avLst>
              <a:gd name="adj1" fmla="val 8333"/>
              <a:gd name="adj2" fmla="val 50642"/>
            </a:avLst>
          </a:prstGeom>
          <a:ln w="412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8" name="Object 83">
            <a:extLst>
              <a:ext uri="{FF2B5EF4-FFF2-40B4-BE49-F238E27FC236}">
                <a16:creationId xmlns:a16="http://schemas.microsoft.com/office/drawing/2014/main" id="{E0EB33B3-2B5A-2C62-DF5D-2CCEA0E812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039" y="5177796"/>
          <a:ext cx="103028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8" name="Object 83">
                        <a:extLst>
                          <a:ext uri="{FF2B5EF4-FFF2-40B4-BE49-F238E27FC236}">
                            <a16:creationId xmlns:a16="http://schemas.microsoft.com/office/drawing/2014/main" id="{E0EB33B3-2B5A-2C62-DF5D-2CCEA0E81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039" y="5177796"/>
                        <a:ext cx="1030288" cy="6238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B4A0E38-BD6C-FC0E-7E24-8547B0BDE195}"/>
              </a:ext>
            </a:extLst>
          </p:cNvPr>
          <p:cNvCxnSpPr/>
          <p:nvPr/>
        </p:nvCxnSpPr>
        <p:spPr>
          <a:xfrm>
            <a:off x="6962327" y="5486400"/>
            <a:ext cx="18238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85B965F-A656-088F-084E-2EA05E341899}"/>
              </a:ext>
            </a:extLst>
          </p:cNvPr>
          <p:cNvSpPr txBox="1"/>
          <p:nvPr/>
        </p:nvSpPr>
        <p:spPr>
          <a:xfrm>
            <a:off x="8733182" y="5242972"/>
            <a:ext cx="2846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istribution function</a:t>
            </a:r>
            <a:endParaRPr lang="en-IN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996918" y="124052"/>
          <a:ext cx="38100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700" imgH="787400" progId="Equation.DSMT4">
                  <p:embed/>
                </p:oleObj>
              </mc:Choice>
              <mc:Fallback>
                <p:oleObj name="Equation" r:id="rId6" imgW="1790700" imgH="787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918" y="124052"/>
                        <a:ext cx="38100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62629" y="478971"/>
            <a:ext cx="333251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HOME WORK</a:t>
            </a:r>
            <a:endParaRPr lang="en-IN" sz="4400" b="1" dirty="0"/>
          </a:p>
        </p:txBody>
      </p:sp>
    </p:spTree>
    <p:extLst>
      <p:ext uri="{BB962C8B-B14F-4D97-AF65-F5344CB8AC3E}">
        <p14:creationId xmlns:p14="http://schemas.microsoft.com/office/powerpoint/2010/main" val="3389633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4AB821F2-A876-5190-31B8-54CC0461C7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42" b="2304"/>
          <a:stretch/>
        </p:blipFill>
        <p:spPr>
          <a:xfrm>
            <a:off x="4044949" y="0"/>
            <a:ext cx="3912805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975122" y="1110343"/>
            <a:ext cx="5646057" cy="1320800"/>
          </a:xfrm>
          <a:prstGeom prst="rect">
            <a:avLst/>
          </a:prstGeom>
          <a:solidFill>
            <a:srgbClr val="4472C4">
              <a:alpha val="5411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" name="Straight Connector 3"/>
          <p:cNvCxnSpPr/>
          <p:nvPr/>
        </p:nvCxnSpPr>
        <p:spPr>
          <a:xfrm>
            <a:off x="798284" y="2184400"/>
            <a:ext cx="971005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9318171" y="2184400"/>
            <a:ext cx="29029" cy="1400629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98283" y="3585029"/>
            <a:ext cx="971005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0653486" y="3400363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id-</a:t>
            </a:r>
            <a:r>
              <a:rPr lang="en-US" b="1" dirty="0" err="1"/>
              <a:t>sem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1423966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553028"/>
            <a:ext cx="12192000" cy="304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Introduction to Thermodynamics</a:t>
            </a:r>
          </a:p>
          <a:p>
            <a:pPr algn="ctr"/>
            <a:r>
              <a:rPr lang="en-US" sz="4800" dirty="0"/>
              <a:t>A revision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20482076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79372" y="44624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</a:rPr>
              <a:t>Macroscopic approach</a:t>
            </a:r>
            <a:endParaRPr lang="en-IN" sz="3200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79372" y="1345208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Does not probe system at molecular level </a:t>
            </a:r>
            <a:endParaRPr lang="en-IN" sz="2800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679372" y="2708920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</a:rPr>
              <a:t>Thermodynamic variables P,V,T </a:t>
            </a:r>
            <a:r>
              <a:rPr lang="en-US" sz="3200" dirty="0" err="1">
                <a:solidFill>
                  <a:prstClr val="white"/>
                </a:solidFill>
              </a:rPr>
              <a:t>etc</a:t>
            </a:r>
            <a:endParaRPr lang="en-IN" sz="3200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79372" y="4077072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System and rest of universe (reservoir: Infinite heat capacity)</a:t>
            </a:r>
            <a:endParaRPr lang="en-IN" sz="2800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679372" y="5419769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</a:rPr>
              <a:t>System is separated by a wall</a:t>
            </a:r>
            <a:endParaRPr lang="en-IN" sz="32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8917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1772816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Zeroth Law of Thermodynamics</a:t>
            </a:r>
          </a:p>
          <a:p>
            <a:pPr algn="ctr"/>
            <a:r>
              <a:rPr lang="en-IN" sz="4400" dirty="0"/>
              <a:t>R. H. Fowler :1931</a:t>
            </a:r>
          </a:p>
        </p:txBody>
      </p:sp>
    </p:spTree>
    <p:extLst>
      <p:ext uri="{BB962C8B-B14F-4D97-AF65-F5344CB8AC3E}">
        <p14:creationId xmlns:p14="http://schemas.microsoft.com/office/powerpoint/2010/main" val="21465100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5941719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/>
              <a:t>If two systems are in thermal equilibrium  with a  </a:t>
            </a:r>
            <a:r>
              <a:rPr lang="en-US" sz="2800" dirty="0">
                <a:solidFill>
                  <a:srgbClr val="FFC000"/>
                </a:solidFill>
              </a:rPr>
              <a:t>third system </a:t>
            </a:r>
            <a:r>
              <a:rPr lang="en-US" sz="2800" dirty="0">
                <a:solidFill>
                  <a:schemeClr val="bg1"/>
                </a:solidFill>
              </a:rPr>
              <a:t>then those two are  in  thermal equilibrium with each </a:t>
            </a:r>
            <a:r>
              <a:rPr lang="en-US" sz="2800" dirty="0">
                <a:solidFill>
                  <a:srgbClr val="FFC000"/>
                </a:solidFill>
              </a:rPr>
              <a:t>other </a:t>
            </a:r>
            <a:endParaRPr lang="en-IN" sz="28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B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71202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/>
              <a:t>If two systems are in thermal equilibrium  with a  </a:t>
            </a:r>
            <a:r>
              <a:rPr lang="en-US" sz="2800" dirty="0">
                <a:solidFill>
                  <a:srgbClr val="FFC000"/>
                </a:solidFill>
              </a:rPr>
              <a:t>third system </a:t>
            </a:r>
            <a:r>
              <a:rPr lang="en-US" sz="2800" dirty="0">
                <a:solidFill>
                  <a:schemeClr val="bg1"/>
                </a:solidFill>
              </a:rPr>
              <a:t>then those two are  in  thermal equilibrium with each </a:t>
            </a:r>
            <a:r>
              <a:rPr lang="en-US" sz="2800" dirty="0">
                <a:solidFill>
                  <a:srgbClr val="FFC000"/>
                </a:solidFill>
              </a:rPr>
              <a:t>other </a:t>
            </a:r>
            <a:endParaRPr lang="en-IN" sz="28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B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610884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/>
              <a:t>If two systems are in thermal equilibrium  with a  </a:t>
            </a:r>
            <a:r>
              <a:rPr lang="en-US" sz="2800" dirty="0">
                <a:solidFill>
                  <a:srgbClr val="FFC000"/>
                </a:solidFill>
              </a:rPr>
              <a:t>third system </a:t>
            </a:r>
            <a:r>
              <a:rPr lang="en-US" sz="2800" dirty="0">
                <a:solidFill>
                  <a:schemeClr val="bg1"/>
                </a:solidFill>
              </a:rPr>
              <a:t>then those two are  in  thermal equilibrium with each </a:t>
            </a:r>
            <a:r>
              <a:rPr lang="en-US" sz="2800" dirty="0">
                <a:solidFill>
                  <a:srgbClr val="FFC000"/>
                </a:solidFill>
              </a:rPr>
              <a:t>other </a:t>
            </a:r>
            <a:endParaRPr lang="en-IN" sz="28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84945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FFC000"/>
                </a:solidFill>
              </a:rPr>
              <a:t>Same Temperature</a:t>
            </a:r>
            <a:endParaRPr lang="en-IN" sz="44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286" y="4033517"/>
            <a:ext cx="428625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538497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FFC000"/>
                </a:solidFill>
              </a:rPr>
              <a:t>No Heat Flow</a:t>
            </a:r>
            <a:endParaRPr lang="en-IN" sz="44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286" y="4033517"/>
            <a:ext cx="428625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00197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47728" y="3068960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sp>
        <p:nvSpPr>
          <p:cNvPr id="8" name="Rectangle 7"/>
          <p:cNvSpPr/>
          <p:nvPr/>
        </p:nvSpPr>
        <p:spPr>
          <a:xfrm>
            <a:off x="6888088" y="3068960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9" name="Rectangle 8"/>
          <p:cNvSpPr/>
          <p:nvPr/>
        </p:nvSpPr>
        <p:spPr>
          <a:xfrm>
            <a:off x="5591944" y="3068960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DIABATIC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(NON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CONDUCTING)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47728" y="404664"/>
            <a:ext cx="5184576" cy="18002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/>
              <a:t>B</a:t>
            </a:r>
            <a:endParaRPr lang="en-IN" sz="4000" b="1" dirty="0"/>
          </a:p>
        </p:txBody>
      </p:sp>
      <p:sp>
        <p:nvSpPr>
          <p:cNvPr id="11" name="Rectangle 10"/>
          <p:cNvSpPr/>
          <p:nvPr/>
        </p:nvSpPr>
        <p:spPr>
          <a:xfrm>
            <a:off x="3647728" y="2204864"/>
            <a:ext cx="5184576" cy="864096"/>
          </a:xfrm>
          <a:prstGeom prst="rect">
            <a:avLst/>
          </a:prstGeom>
          <a:solidFill>
            <a:schemeClr val="accent4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ATHERMIC (CONDUCTING)</a:t>
            </a:r>
            <a:endParaRPr lang="en-IN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619836" y="1628800"/>
            <a:ext cx="0" cy="1944216"/>
          </a:xfrm>
          <a:prstGeom prst="straightConnector1">
            <a:avLst/>
          </a:prstGeom>
          <a:ln w="762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836113" y="1746742"/>
            <a:ext cx="0" cy="1944216"/>
          </a:xfrm>
          <a:prstGeom prst="straightConnector1">
            <a:avLst/>
          </a:prstGeom>
          <a:ln w="762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0817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47728" y="3068960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sp>
        <p:nvSpPr>
          <p:cNvPr id="8" name="Rectangle 7"/>
          <p:cNvSpPr/>
          <p:nvPr/>
        </p:nvSpPr>
        <p:spPr>
          <a:xfrm>
            <a:off x="6888088" y="3068960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3647728" y="404664"/>
            <a:ext cx="5184576" cy="18002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/>
              <a:t>B</a:t>
            </a:r>
            <a:endParaRPr lang="en-IN" sz="4000" b="1" dirty="0"/>
          </a:p>
        </p:txBody>
      </p:sp>
      <p:sp>
        <p:nvSpPr>
          <p:cNvPr id="11" name="Rectangle 10"/>
          <p:cNvSpPr/>
          <p:nvPr/>
        </p:nvSpPr>
        <p:spPr>
          <a:xfrm>
            <a:off x="3647728" y="2204864"/>
            <a:ext cx="5184576" cy="86409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DIABATIC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91944" y="3068960"/>
            <a:ext cx="1296144" cy="2016224"/>
          </a:xfrm>
          <a:prstGeom prst="rect">
            <a:avLst/>
          </a:prstGeom>
          <a:solidFill>
            <a:schemeClr val="accent4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DIATHERMIC (CONDUCTING)</a:t>
            </a:r>
            <a:endParaRPr lang="en-IN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4037338" y="5340073"/>
            <a:ext cx="479496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/>
              <a:t>No heat flow </a:t>
            </a:r>
            <a:endParaRPr lang="en-IN" sz="6600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159896" y="4581128"/>
            <a:ext cx="2016224" cy="0"/>
          </a:xfrm>
          <a:prstGeom prst="straightConnector1">
            <a:avLst/>
          </a:prstGeom>
          <a:ln w="762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38964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1772816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First Law of Thermodynamics</a:t>
            </a:r>
          </a:p>
          <a:p>
            <a:pPr algn="ctr"/>
            <a:r>
              <a:rPr lang="en-US" sz="2400" dirty="0"/>
              <a:t>Law of Conservation of Energy</a:t>
            </a:r>
          </a:p>
        </p:txBody>
      </p:sp>
    </p:spTree>
    <p:extLst>
      <p:ext uri="{BB962C8B-B14F-4D97-AF65-F5344CB8AC3E}">
        <p14:creationId xmlns:p14="http://schemas.microsoft.com/office/powerpoint/2010/main" val="31883257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24000" y="1196752"/>
            <a:ext cx="9144000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nergy is conserved and heat and work are both forms of energy.</a:t>
            </a:r>
            <a:endParaRPr lang="en-IN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81525" y="2781300"/>
          <a:ext cx="34607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03040" progId="Equation.DSMT4">
                  <p:embed/>
                </p:oleObj>
              </mc:Choice>
              <mc:Fallback>
                <p:oleObj name="Equation" r:id="rId2" imgW="7999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81525" y="2781300"/>
                        <a:ext cx="346075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16339" y="3716339"/>
          <a:ext cx="5767387" cy="281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1574640" progId="Equation.DSMT4">
                  <p:embed/>
                </p:oleObj>
              </mc:Choice>
              <mc:Fallback>
                <p:oleObj name="Equation" r:id="rId4" imgW="3225600" imgH="1574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6339" y="3716339"/>
                        <a:ext cx="5767387" cy="281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24000" y="5589240"/>
          <a:ext cx="1958280" cy="53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89240"/>
                        <a:ext cx="1958280" cy="534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7097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0" y="2060848"/>
            <a:ext cx="9144000" cy="237626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Tutorial 4 on First Law of Thermodynamics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24178758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8718145"/>
              </p:ext>
            </p:extLst>
          </p:nvPr>
        </p:nvGraphicFramePr>
        <p:xfrm>
          <a:off x="138541" y="156255"/>
          <a:ext cx="9827495" cy="5874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859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802727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52536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68460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725116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68865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72106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820808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95810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409222">
                <a:tc>
                  <a:txBody>
                    <a:bodyPr/>
                    <a:lstStyle/>
                    <a:p>
                      <a:r>
                        <a:rPr lang="en-IN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9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1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2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L1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200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>
                        <a:highlight>
                          <a:srgbClr val="FF00FF"/>
                        </a:highlight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p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12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a</a:t>
                      </a:r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 sz="1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409222">
                <a:tc>
                  <a:txBody>
                    <a:bodyPr/>
                    <a:lstStyle/>
                    <a:p>
                      <a:pPr algn="l" rtl="0" fontAlgn="ctr"/>
                      <a:endParaRPr lang="en-IN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IN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15719" y="476673"/>
          <a:ext cx="8649726" cy="46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203040" progId="Equation.DSMT4">
                  <p:embed/>
                </p:oleObj>
              </mc:Choice>
              <mc:Fallback>
                <p:oleObj name="Equation" r:id="rId2" imgW="38098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5719" y="476673"/>
                        <a:ext cx="8649726" cy="461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2927648" y="2348880"/>
            <a:ext cx="0" cy="23762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927648" y="4725144"/>
            <a:ext cx="36004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018274" y="2241090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P</a:t>
            </a:r>
            <a:endParaRPr lang="en-IN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792968" y="4508765"/>
            <a:ext cx="388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</a:t>
            </a:r>
            <a:endParaRPr lang="en-IN" sz="28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2927648" y="2994366"/>
            <a:ext cx="936104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927648" y="4221088"/>
            <a:ext cx="936104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863752" y="2994366"/>
            <a:ext cx="0" cy="122672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863752" y="4221088"/>
            <a:ext cx="2232248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18353" y="2625034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3738856" y="425244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6096000" y="413485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20" name="TextBox 19"/>
          <p:cNvSpPr txBox="1"/>
          <p:nvPr/>
        </p:nvSpPr>
        <p:spPr>
          <a:xfrm>
            <a:off x="2414537" y="2819926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P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2444248" y="4011417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3846178" y="4252446"/>
            <a:ext cx="17574" cy="4726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040582" y="4196084"/>
            <a:ext cx="0" cy="5290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3897714" y="3004593"/>
            <a:ext cx="2142868" cy="119149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697049" y="4895398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5898671" y="4895398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V</a:t>
            </a:r>
            <a:r>
              <a:rPr lang="en-US" baseline="-25000" dirty="0"/>
              <a:t>1</a:t>
            </a:r>
            <a:endParaRPr lang="en-IN" baseline="-25000" dirty="0"/>
          </a:p>
        </p:txBody>
      </p:sp>
    </p:spTree>
    <p:extLst>
      <p:ext uri="{BB962C8B-B14F-4D97-AF65-F5344CB8AC3E}">
        <p14:creationId xmlns:p14="http://schemas.microsoft.com/office/powerpoint/2010/main" val="28434564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15719" y="476673"/>
          <a:ext cx="8649726" cy="46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203040" progId="Equation.DSMT4">
                  <p:embed/>
                </p:oleObj>
              </mc:Choice>
              <mc:Fallback>
                <p:oleObj name="Equation" r:id="rId2" imgW="38098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5719" y="476673"/>
                        <a:ext cx="8649726" cy="461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2927648" y="944503"/>
            <a:ext cx="0" cy="23762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927648" y="3320767"/>
            <a:ext cx="36004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018274" y="836713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P</a:t>
            </a:r>
            <a:endParaRPr lang="en-IN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792968" y="3104388"/>
            <a:ext cx="388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</a:t>
            </a:r>
            <a:endParaRPr lang="en-IN" sz="28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2927648" y="1589989"/>
            <a:ext cx="936104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927648" y="2816711"/>
            <a:ext cx="936104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863752" y="1589989"/>
            <a:ext cx="0" cy="122672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863752" y="2816711"/>
            <a:ext cx="2232248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18353" y="1220657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3738856" y="284806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6096000" y="273047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20" name="TextBox 19"/>
          <p:cNvSpPr txBox="1"/>
          <p:nvPr/>
        </p:nvSpPr>
        <p:spPr>
          <a:xfrm>
            <a:off x="2414537" y="1415549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P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2444248" y="260704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3846178" y="2848069"/>
            <a:ext cx="17574" cy="4726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040582" y="2791707"/>
            <a:ext cx="0" cy="5290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3897714" y="1600216"/>
            <a:ext cx="2142868" cy="119149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697049" y="3491021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5898671" y="349102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V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2" name="TextBox 1"/>
          <p:cNvSpPr txBox="1"/>
          <p:nvPr/>
        </p:nvSpPr>
        <p:spPr>
          <a:xfrm>
            <a:off x="4197685" y="3810421"/>
            <a:ext cx="13054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A to B</a:t>
            </a:r>
            <a:endParaRPr lang="en-IN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50988" y="4584701"/>
          <a:ext cx="22463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0988" y="4584701"/>
                        <a:ext cx="224631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33526" y="5373689"/>
          <a:ext cx="46275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228600" progId="Equation.DSMT4">
                  <p:embed/>
                </p:oleObj>
              </mc:Choice>
              <mc:Fallback>
                <p:oleObj name="Equation" r:id="rId6" imgW="172692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6" y="5373689"/>
                        <a:ext cx="46275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181217" y="4456751"/>
          <a:ext cx="1806263" cy="81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81217" y="4456751"/>
                        <a:ext cx="1806263" cy="812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569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15719" y="476673"/>
          <a:ext cx="8649726" cy="46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203040" progId="Equation.DSMT4">
                  <p:embed/>
                </p:oleObj>
              </mc:Choice>
              <mc:Fallback>
                <p:oleObj name="Equation" r:id="rId2" imgW="38098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15719" y="476673"/>
                        <a:ext cx="8649726" cy="461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2927648" y="944503"/>
            <a:ext cx="0" cy="23762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927648" y="3320767"/>
            <a:ext cx="36004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018274" y="836713"/>
            <a:ext cx="3962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P</a:t>
            </a:r>
            <a:endParaRPr lang="en-IN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792968" y="3104388"/>
            <a:ext cx="388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</a:t>
            </a:r>
            <a:endParaRPr lang="en-IN" sz="28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2927648" y="1589989"/>
            <a:ext cx="936104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927648" y="2816711"/>
            <a:ext cx="936104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863752" y="1589989"/>
            <a:ext cx="0" cy="122672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863752" y="2816711"/>
            <a:ext cx="2232248" cy="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18353" y="1220657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3738856" y="284806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9" name="TextBox 18"/>
          <p:cNvSpPr txBox="1"/>
          <p:nvPr/>
        </p:nvSpPr>
        <p:spPr>
          <a:xfrm>
            <a:off x="6096000" y="273047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20" name="TextBox 19"/>
          <p:cNvSpPr txBox="1"/>
          <p:nvPr/>
        </p:nvSpPr>
        <p:spPr>
          <a:xfrm>
            <a:off x="2414537" y="1415549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P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2444248" y="260704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3846178" y="2848069"/>
            <a:ext cx="17574" cy="4726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040582" y="2791707"/>
            <a:ext cx="0" cy="5290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3897714" y="1600216"/>
            <a:ext cx="2142868" cy="1191491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697049" y="3491021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5898671" y="3491021"/>
            <a:ext cx="511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V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2" name="TextBox 1"/>
          <p:cNvSpPr txBox="1"/>
          <p:nvPr/>
        </p:nvSpPr>
        <p:spPr>
          <a:xfrm>
            <a:off x="4197686" y="3810421"/>
            <a:ext cx="12846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B to C</a:t>
            </a:r>
            <a:endParaRPr lang="en-IN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20850" y="4313239"/>
          <a:ext cx="19065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0850" y="4313239"/>
                        <a:ext cx="1906588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903231" y="4133585"/>
          <a:ext cx="2927350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660240" progId="Equation.DSMT4">
                  <p:embed/>
                </p:oleObj>
              </mc:Choice>
              <mc:Fallback>
                <p:oleObj name="Equation" r:id="rId6" imgW="1091880" imgH="6602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231" y="4133585"/>
                        <a:ext cx="2927350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904312" y="4941169"/>
          <a:ext cx="1640976" cy="62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04312" y="4941169"/>
                        <a:ext cx="1640976" cy="628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65189" y="5589240"/>
          <a:ext cx="2603875" cy="110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495000" progId="Equation.DSMT4">
                  <p:embed/>
                </p:oleObj>
              </mc:Choice>
              <mc:Fallback>
                <p:oleObj name="Equation" r:id="rId10" imgW="1396800" imgH="4950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5189" y="5589240"/>
                        <a:ext cx="2603875" cy="1106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792969" y="5949280"/>
          <a:ext cx="256028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92969" y="5949280"/>
                        <a:ext cx="2560285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114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Quantum Memory (QM)</a:t>
            </a:r>
          </a:p>
        </p:txBody>
      </p:sp>
      <p:sp>
        <p:nvSpPr>
          <p:cNvPr id="5" name="TextBox 4"/>
          <p:cNvSpPr txBox="1"/>
          <p:nvPr/>
        </p:nvSpPr>
        <p:spPr>
          <a:xfrm flipH="1">
            <a:off x="1447800" y="2369404"/>
            <a:ext cx="2240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lying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/>
              <a:t>(</a:t>
            </a:r>
            <a:r>
              <a:rPr lang="en-US" sz="2400" b="1" dirty="0" err="1"/>
              <a:t>Eg</a:t>
            </a:r>
            <a:r>
              <a:rPr lang="en-US" sz="2400" b="1" dirty="0"/>
              <a:t> a photon)</a:t>
            </a:r>
            <a:endParaRPr lang="en-IN" sz="2400" b="1" dirty="0"/>
          </a:p>
        </p:txBody>
      </p:sp>
      <p:sp>
        <p:nvSpPr>
          <p:cNvPr id="3" name="Oval 2"/>
          <p:cNvSpPr/>
          <p:nvPr/>
        </p:nvSpPr>
        <p:spPr>
          <a:xfrm>
            <a:off x="4657436" y="2145268"/>
            <a:ext cx="2743200" cy="2438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ight Arrow 5"/>
          <p:cNvSpPr/>
          <p:nvPr/>
        </p:nvSpPr>
        <p:spPr>
          <a:xfrm>
            <a:off x="1524000" y="3202832"/>
            <a:ext cx="1828800" cy="6096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Connector 7"/>
          <p:cNvCxnSpPr/>
          <p:nvPr/>
        </p:nvCxnSpPr>
        <p:spPr>
          <a:xfrm>
            <a:off x="5343236" y="2983468"/>
            <a:ext cx="1295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343236" y="3745468"/>
            <a:ext cx="1295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19586" y="2678668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53800" progId="Equation.DSMT4">
                  <p:embed/>
                </p:oleObj>
              </mc:Choice>
              <mc:Fallback>
                <p:oleObj name="Equation" r:id="rId2" imgW="1904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19586" y="2678668"/>
                        <a:ext cx="4000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41812" y="3440668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53800" progId="Equation.DSMT4">
                  <p:embed/>
                </p:oleObj>
              </mc:Choice>
              <mc:Fallback>
                <p:oleObj name="Equation" r:id="rId4" imgW="21564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41812" y="3440668"/>
                        <a:ext cx="4540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flipH="1">
            <a:off x="4953000" y="914401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tationary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 err="1"/>
              <a:t>i.e</a:t>
            </a:r>
            <a:r>
              <a:rPr lang="en-US" sz="2400" b="1" dirty="0"/>
              <a:t> </a:t>
            </a:r>
            <a:r>
              <a:rPr lang="en-US" sz="2400" b="1" dirty="0">
                <a:solidFill>
                  <a:srgbClr val="0070C0"/>
                </a:solidFill>
              </a:rPr>
              <a:t>QUANTUM MEMORY</a:t>
            </a:r>
          </a:p>
          <a:p>
            <a:r>
              <a:rPr lang="en-US" sz="2400" b="1" dirty="0"/>
              <a:t>(</a:t>
            </a:r>
            <a:r>
              <a:rPr lang="en-US" sz="2400" b="1" dirty="0" err="1"/>
              <a:t>Eg</a:t>
            </a:r>
            <a:r>
              <a:rPr lang="en-US" sz="2400" b="1" dirty="0"/>
              <a:t> Quantum atomic gas)</a:t>
            </a:r>
            <a:endParaRPr lang="en-IN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419436" y="4583669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ATOM + LIGHT</a:t>
            </a:r>
          </a:p>
          <a:p>
            <a:r>
              <a:rPr lang="en-IN" b="1" dirty="0"/>
              <a:t>POLARITON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52600" y="382166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LIGHT</a:t>
            </a:r>
          </a:p>
        </p:txBody>
      </p:sp>
      <p:sp>
        <p:nvSpPr>
          <p:cNvPr id="16" name="TextBox 15"/>
          <p:cNvSpPr txBox="1"/>
          <p:nvPr/>
        </p:nvSpPr>
        <p:spPr>
          <a:xfrm flipH="1">
            <a:off x="8656318" y="2145269"/>
            <a:ext cx="2240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lying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/>
              <a:t>(</a:t>
            </a:r>
            <a:r>
              <a:rPr lang="en-US" sz="2400" b="1" dirty="0" err="1"/>
              <a:t>Eg</a:t>
            </a:r>
            <a:r>
              <a:rPr lang="en-US" sz="2400" b="1" dirty="0"/>
              <a:t> a photon)</a:t>
            </a:r>
            <a:endParaRPr lang="en-IN" sz="2400" b="1" dirty="0"/>
          </a:p>
        </p:txBody>
      </p:sp>
      <p:sp>
        <p:nvSpPr>
          <p:cNvPr id="17" name="Right Arrow 16"/>
          <p:cNvSpPr/>
          <p:nvPr/>
        </p:nvSpPr>
        <p:spPr>
          <a:xfrm>
            <a:off x="8732518" y="3124200"/>
            <a:ext cx="1828800" cy="6096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8961118" y="359306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LIGHT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505200" y="350520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535682" y="3048000"/>
            <a:ext cx="1112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storag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7650482" y="342900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498082" y="3059668"/>
            <a:ext cx="1112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 read-out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239000" y="4267200"/>
            <a:ext cx="914400" cy="10668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772400" y="5334001"/>
            <a:ext cx="11887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RESEARCH</a:t>
            </a:r>
          </a:p>
          <a:p>
            <a:r>
              <a:rPr lang="en-IN" b="1" dirty="0"/>
              <a:t>WORK</a:t>
            </a:r>
          </a:p>
          <a:p>
            <a:r>
              <a:rPr lang="en-IN" b="1" dirty="0"/>
              <a:t>Says  Quantum gas</a:t>
            </a:r>
          </a:p>
        </p:txBody>
      </p:sp>
    </p:spTree>
    <p:extLst>
      <p:ext uri="{BB962C8B-B14F-4D97-AF65-F5344CB8AC3E}">
        <p14:creationId xmlns:p14="http://schemas.microsoft.com/office/powerpoint/2010/main" val="1143856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14" grpId="0"/>
      <p:bldP spid="16" grpId="0"/>
      <p:bldP spid="17" grpId="0" animBg="1"/>
      <p:bldP spid="18" grpId="0"/>
      <p:bldP spid="23" grpId="0"/>
      <p:bldP spid="25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Interesting experiment by Prof. </a:t>
            </a:r>
            <a:r>
              <a:rPr lang="en-US" b="1" dirty="0" err="1"/>
              <a:t>Ashkin</a:t>
            </a:r>
            <a:r>
              <a:rPr lang="en-US" b="1" dirty="0"/>
              <a:t> and his team</a:t>
            </a:r>
          </a:p>
        </p:txBody>
      </p:sp>
      <p:sp>
        <p:nvSpPr>
          <p:cNvPr id="4" name="Oval 3"/>
          <p:cNvSpPr/>
          <p:nvPr/>
        </p:nvSpPr>
        <p:spPr>
          <a:xfrm>
            <a:off x="3962400" y="2362200"/>
            <a:ext cx="1008112" cy="936104"/>
          </a:xfrm>
          <a:prstGeom prst="ellipse">
            <a:avLst/>
          </a:prstGeom>
          <a:ln>
            <a:solidFill>
              <a:srgbClr val="00B0F0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6410672" y="2794248"/>
            <a:ext cx="1944216" cy="0"/>
          </a:xfrm>
          <a:prstGeom prst="straightConnector1">
            <a:avLst/>
          </a:prstGeom>
          <a:ln w="76200">
            <a:solidFill>
              <a:srgbClr val="FF0000"/>
            </a:solidFill>
            <a:prstDash val="sysDot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048590" y="3442320"/>
            <a:ext cx="705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Ato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82681" y="3370312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Stream of Phot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0" y="4572000"/>
            <a:ext cx="575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toms got deflected by laser beam ………………………..HOW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66457" y="5486400"/>
            <a:ext cx="2696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ffect was very directional</a:t>
            </a:r>
          </a:p>
        </p:txBody>
      </p:sp>
    </p:spTree>
    <p:extLst>
      <p:ext uri="{BB962C8B-B14F-4D97-AF65-F5344CB8AC3E}">
        <p14:creationId xmlns:p14="http://schemas.microsoft.com/office/powerpoint/2010/main" val="573977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838200"/>
            <a:ext cx="8229600" cy="1143000"/>
          </a:xfrm>
        </p:spPr>
        <p:txBody>
          <a:bodyPr/>
          <a:lstStyle/>
          <a:p>
            <a:r>
              <a:rPr lang="en-US" b="1" dirty="0"/>
              <a:t>Resonances in systems</a:t>
            </a:r>
          </a:p>
        </p:txBody>
      </p:sp>
      <p:sp>
        <p:nvSpPr>
          <p:cNvPr id="5" name="Rectangle 4"/>
          <p:cNvSpPr/>
          <p:nvPr/>
        </p:nvSpPr>
        <p:spPr>
          <a:xfrm>
            <a:off x="1752600" y="33528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imple Pendulum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4400" y="33528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pring mass system</a:t>
            </a:r>
          </a:p>
        </p:txBody>
      </p:sp>
      <p:sp>
        <p:nvSpPr>
          <p:cNvPr id="7" name="Rectangle 6"/>
          <p:cNvSpPr/>
          <p:nvPr/>
        </p:nvSpPr>
        <p:spPr>
          <a:xfrm>
            <a:off x="7543800" y="33528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CR  System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0" y="51816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TOMIC SYSTEMS</a:t>
            </a:r>
          </a:p>
        </p:txBody>
      </p:sp>
    </p:spTree>
    <p:extLst>
      <p:ext uri="{BB962C8B-B14F-4D97-AF65-F5344CB8AC3E}">
        <p14:creationId xmlns:p14="http://schemas.microsoft.com/office/powerpoint/2010/main" val="355398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43650" y="2780929"/>
            <a:ext cx="53886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Radiation Pressure from Ligh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11624" y="1568986"/>
            <a:ext cx="63882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dirty="0"/>
              <a:t>LIGHT   interacts with  ATO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5102" y="404665"/>
            <a:ext cx="77694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solidFill>
                  <a:schemeClr val="accent1"/>
                </a:solidFill>
              </a:rPr>
              <a:t>Possibility of Cooling of atoms by Light?</a:t>
            </a:r>
          </a:p>
        </p:txBody>
      </p:sp>
      <p:sp>
        <p:nvSpPr>
          <p:cNvPr id="7" name="Oval 6"/>
          <p:cNvSpPr/>
          <p:nvPr/>
        </p:nvSpPr>
        <p:spPr>
          <a:xfrm>
            <a:off x="4439816" y="4293096"/>
            <a:ext cx="1008112" cy="936104"/>
          </a:xfrm>
          <a:prstGeom prst="ellipse">
            <a:avLst/>
          </a:prstGeom>
          <a:ln>
            <a:solidFill>
              <a:srgbClr val="00B0F0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888088" y="4725144"/>
            <a:ext cx="1944216" cy="0"/>
          </a:xfrm>
          <a:prstGeom prst="straightConnector1">
            <a:avLst/>
          </a:prstGeom>
          <a:ln w="76200">
            <a:solidFill>
              <a:srgbClr val="FF0000"/>
            </a:solidFill>
            <a:prstDash val="sysDot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26006" y="5373216"/>
            <a:ext cx="705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Ato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60097" y="5301208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Stream of Photon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639616" y="1484784"/>
            <a:ext cx="1656184" cy="936104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v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320136" y="1484784"/>
            <a:ext cx="1656184" cy="936104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5455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0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using 2 level system</a:t>
            </a:r>
          </a:p>
        </p:txBody>
      </p:sp>
      <p:sp>
        <p:nvSpPr>
          <p:cNvPr id="4" name="Oval 3"/>
          <p:cNvSpPr/>
          <p:nvPr/>
        </p:nvSpPr>
        <p:spPr>
          <a:xfrm>
            <a:off x="4495800" y="2667000"/>
            <a:ext cx="2895600" cy="2590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5105400" y="3505200"/>
            <a:ext cx="14478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174670" y="4419600"/>
            <a:ext cx="14478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18234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083</TotalTime>
  <Words>1156</Words>
  <Application>Microsoft Office PowerPoint</Application>
  <PresentationFormat>Widescreen</PresentationFormat>
  <Paragraphs>363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8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Quantum Memory (QM)</vt:lpstr>
      <vt:lpstr>Interesting experiment by Prof. Ashkin and his team</vt:lpstr>
      <vt:lpstr>Resonances in systems</vt:lpstr>
      <vt:lpstr>PowerPoint Presentation</vt:lpstr>
      <vt:lpstr>Model using 2 level system</vt:lpstr>
      <vt:lpstr>Two level atom interacting with Light</vt:lpstr>
      <vt:lpstr>Doppler Effe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lux of molecules</vt:lpstr>
      <vt:lpstr>Volume of slanted cylind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ement</vt:lpstr>
      <vt:lpstr>Statement</vt:lpstr>
      <vt:lpstr>Statement</vt:lpstr>
      <vt:lpstr>Statement</vt:lpstr>
      <vt:lpstr>Statement</vt:lpstr>
      <vt:lpstr>PowerPoint Presentation</vt:lpstr>
      <vt:lpstr>PowerPoint Presentation</vt:lpstr>
      <vt:lpstr>PowerPoint Presentation</vt:lpstr>
      <vt:lpstr>Statement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506</cp:revision>
  <dcterms:created xsi:type="dcterms:W3CDTF">2022-07-09T03:48:01Z</dcterms:created>
  <dcterms:modified xsi:type="dcterms:W3CDTF">2023-09-04T14:14:14Z</dcterms:modified>
</cp:coreProperties>
</file>